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mp" ContentType="image/png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F77E68C" w14:textId="5E2C26CD" w:rsidR="00407315" w:rsidRPr="001503A6" w:rsidRDefault="00B67DAF" w:rsidP="00407315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bookmarkStart w:id="0" w:name="_Hlk35283394"/>
      <w:bookmarkStart w:id="1" w:name="_Hlk35283830"/>
      <w:r w:rsidRPr="00A766AD">
        <w:rPr>
          <w:rFonts w:ascii="Arial" w:hAnsi="Arial" w:cs="Arial"/>
          <w:b/>
          <w:noProof/>
        </w:rPr>
        <mc:AlternateContent>
          <mc:Choice Requires="wps">
            <w:drawing>
              <wp:anchor distT="45720" distB="45720" distL="114300" distR="114300" simplePos="0" relativeHeight="251664384" behindDoc="0" locked="0" layoutInCell="1" allowOverlap="1" wp14:anchorId="5ED970A5" wp14:editId="330A550A">
                <wp:simplePos x="0" y="0"/>
                <wp:positionH relativeFrom="column">
                  <wp:posOffset>236484</wp:posOffset>
                </wp:positionH>
                <wp:positionV relativeFrom="paragraph">
                  <wp:posOffset>1954924</wp:posOffset>
                </wp:positionV>
                <wp:extent cx="4824248" cy="573206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4248" cy="57320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6D08AE5" w14:textId="7F317CC7" w:rsidR="00B67DAF" w:rsidRPr="004964DA" w:rsidRDefault="004D105B" w:rsidP="00B67DAF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70C0"/>
                                <w:sz w:val="52"/>
                                <w:szCs w:val="52"/>
                              </w:rPr>
                            </w:pPr>
                            <w:r w:rsidRPr="004964DA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70C0"/>
                                <w:sz w:val="52"/>
                                <w:szCs w:val="52"/>
                              </w:rPr>
                              <w:t>Percentages</w:t>
                            </w:r>
                            <w:r w:rsidR="004964DA" w:rsidRPr="004964DA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70C0"/>
                                <w:sz w:val="52"/>
                                <w:szCs w:val="52"/>
                              </w:rPr>
                              <w:t xml:space="preserve"> – Increase Decrease </w:t>
                            </w:r>
                          </w:p>
                          <w:p w14:paraId="196D5A4C" w14:textId="77777777" w:rsidR="00B67DAF" w:rsidRDefault="00B67DAF" w:rsidP="00B67DAF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ED970A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8.6pt;margin-top:153.95pt;width:379.85pt;height:45.15pt;z-index:2516643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R73lIgIAAB0EAAAOAAAAZHJzL2Uyb0RvYy54bWysU9uO2yAQfa/Uf0C8N3ZcZzdrxVlts01V&#10;aXuRdvsBGOMYFRgKJHb69R1wNpu2b1V5QAwzczhzZljdjlqRg3BegqnpfJZTIgyHVppdTb89bd8s&#10;KfGBmZYpMKKmR+Hp7fr1q9VgK1FAD6oVjiCI8dVga9qHYKss87wXmvkZWGHQ2YHTLKDpdlnr2IDo&#10;WmVFnl9lA7jWOuDCe7y9n5x0nfC7TvDwpeu8CETVFLmFtLu0N3HP1itW7RyzveQnGuwfWGgmDT56&#10;hrpngZG9k39BackdeOjCjIPOoOskF6kGrGae/1HNY8+sSLWgON6eZfL/D5Z/Pnx1RLY1LebXlBim&#10;sUlPYgzkHYykiPoM1lcY9mgxMIx4jX1OtXr7APy7JwY2PTM7ceccDL1gLfKbx8zsInXC8RGkGT5B&#10;i8+wfYAENHZOR/FQDoLo2KfjuTeRCsfLclmURYnTxNG3uH5b5FfpCVY9Z1vnwwcBmsRDTR32PqGz&#10;w4MPkQ2rnkPiYx6UbLdSqWS4XbNRjhwYzsk2rRP6b2HKkKGmN4tikZANxPw0QloGnGMldU2XeVwx&#10;nVVRjfemTefApJrOyESZkzxRkUmbMDYjBkbNGmiPKJSDaV7xf+GhB/eTkgFntab+x545QYn6aFDs&#10;m3lZxuFORrm4LtBwl57m0sMMR6iaBkqm4yakDxH5GrjDpnQy6fXC5MQVZzDJePovccgv7RT18qvX&#10;vwAAAP//AwBQSwMEFAAGAAgAAAAhAJHt4xTdAAAACgEAAA8AAABkcnMvZG93bnJldi54bWxMj01O&#10;wzAQhfdI3MEaJDaIOgSImxCnAiRQty09wCSeJhGxHcVuk96eYQWr+Xt675tys9hBnGkKvXcaHlYJ&#10;CHKNN71rNRy+Pu7XIEJEZ3DwjjRcKMCmur4qsTB+djs672Mr2MSFAjV0MY6FlKHpyGJY+ZEc345+&#10;shh5nFppJpzZ3A4yTZJMWuwdJ3Q40ntHzff+ZDUct/Pdcz7Xn/Ggdk/ZG/aq9hetb2+W1xcQkZb4&#10;J4ZffEaHiplqf3ImiEHDo0pZyTVROQgWqDzjpuZNvk5BVqX8/0L1AwAA//8DAFBLAQItABQABgAI&#10;AAAAIQC2gziS/gAAAOEBAAATAAAAAAAAAAAAAAAAAAAAAABbQ29udGVudF9UeXBlc10ueG1sUEsB&#10;Ai0AFAAGAAgAAAAhADj9If/WAAAAlAEAAAsAAAAAAAAAAAAAAAAALwEAAF9yZWxzLy5yZWxzUEsB&#10;Ai0AFAAGAAgAAAAhAPNHveUiAgAAHQQAAA4AAAAAAAAAAAAAAAAALgIAAGRycy9lMm9Eb2MueG1s&#10;UEsBAi0AFAAGAAgAAAAhAJHt4xTdAAAACgEAAA8AAAAAAAAAAAAAAAAAfAQAAGRycy9kb3ducmV2&#10;LnhtbFBLBQYAAAAABAAEAPMAAACGBQAAAAA=&#10;" stroked="f">
                <v:textbox>
                  <w:txbxContent>
                    <w:p w14:paraId="56D08AE5" w14:textId="7F317CC7" w:rsidR="00B67DAF" w:rsidRPr="004964DA" w:rsidRDefault="004D105B" w:rsidP="00B67DAF">
                      <w:pPr>
                        <w:rPr>
                          <w:rFonts w:ascii="Times New Roman" w:hAnsi="Times New Roman" w:cs="Times New Roman"/>
                          <w:b/>
                          <w:bCs/>
                          <w:color w:val="0070C0"/>
                          <w:sz w:val="52"/>
                          <w:szCs w:val="52"/>
                        </w:rPr>
                      </w:pPr>
                      <w:r w:rsidRPr="004964DA">
                        <w:rPr>
                          <w:rFonts w:ascii="Times New Roman" w:hAnsi="Times New Roman" w:cs="Times New Roman"/>
                          <w:b/>
                          <w:bCs/>
                          <w:color w:val="0070C0"/>
                          <w:sz w:val="52"/>
                          <w:szCs w:val="52"/>
                        </w:rPr>
                        <w:t>Percentages</w:t>
                      </w:r>
                      <w:r w:rsidR="004964DA" w:rsidRPr="004964DA">
                        <w:rPr>
                          <w:rFonts w:ascii="Times New Roman" w:hAnsi="Times New Roman" w:cs="Times New Roman"/>
                          <w:b/>
                          <w:bCs/>
                          <w:color w:val="0070C0"/>
                          <w:sz w:val="52"/>
                          <w:szCs w:val="52"/>
                        </w:rPr>
                        <w:t xml:space="preserve"> – Increase Decrease </w:t>
                      </w:r>
                    </w:p>
                    <w:p w14:paraId="196D5A4C" w14:textId="77777777" w:rsidR="00B67DAF" w:rsidRDefault="00B67DAF" w:rsidP="00B67DAF"/>
                  </w:txbxContent>
                </v:textbox>
              </v:shape>
            </w:pict>
          </mc:Fallback>
        </mc:AlternateContent>
      </w:r>
      <w:r w:rsidR="00DE0718">
        <w:rPr>
          <w:noProof/>
        </w:rPr>
        <w:drawing>
          <wp:inline distT="0" distB="0" distL="0" distR="0" wp14:anchorId="4DD79684" wp14:editId="62B62184">
            <wp:extent cx="5486400" cy="4032250"/>
            <wp:effectExtent l="0" t="0" r="0" b="635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EC0336C.tmp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032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07315" w:rsidRPr="001503A6">
        <w:rPr>
          <w:rFonts w:ascii="Arial" w:hAnsi="Arial" w:cs="Arial"/>
          <w:b/>
        </w:rPr>
        <w:t>Instructions</w:t>
      </w:r>
    </w:p>
    <w:p w14:paraId="45D4738F" w14:textId="012E6CD3" w:rsidR="00407315" w:rsidRPr="001503A6" w:rsidRDefault="00407315" w:rsidP="00407315">
      <w:pPr>
        <w:pStyle w:val="MediumGrid1-Accent22"/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noProof/>
        </w:rPr>
        <w:drawing>
          <wp:anchor distT="0" distB="0" distL="114300" distR="114300" simplePos="0" relativeHeight="251660288" behindDoc="0" locked="0" layoutInCell="1" allowOverlap="1" wp14:anchorId="74F3FCDE" wp14:editId="0362D267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503A6">
        <w:rPr>
          <w:rFonts w:ascii="Arial" w:hAnsi="Arial" w:cs="Arial"/>
        </w:rPr>
        <w:t xml:space="preserve">Use </w:t>
      </w:r>
      <w:r w:rsidRPr="001503A6">
        <w:rPr>
          <w:rFonts w:ascii="Arial" w:hAnsi="Arial" w:cs="Arial"/>
          <w:b/>
        </w:rPr>
        <w:t>black</w:t>
      </w:r>
      <w:r w:rsidRPr="001503A6">
        <w:rPr>
          <w:rFonts w:ascii="Arial" w:hAnsi="Arial" w:cs="Arial"/>
        </w:rPr>
        <w:t xml:space="preserve"> ink or ball-point pen.</w:t>
      </w:r>
    </w:p>
    <w:p w14:paraId="0262019B" w14:textId="1933CDA2" w:rsidR="00407315" w:rsidRPr="001503A6" w:rsidRDefault="00407315" w:rsidP="00407315">
      <w:pPr>
        <w:pStyle w:val="MediumGrid1-Accent22"/>
        <w:numPr>
          <w:ilvl w:val="1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noProof/>
        </w:rPr>
        <w:drawing>
          <wp:anchor distT="0" distB="0" distL="114300" distR="114300" simplePos="0" relativeHeight="251659264" behindDoc="0" locked="0" layoutInCell="1" allowOverlap="1" wp14:anchorId="4F38C204" wp14:editId="670A8240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503A6">
        <w:rPr>
          <w:rFonts w:ascii="Arial" w:hAnsi="Arial" w:cs="Arial"/>
          <w:b/>
        </w:rPr>
        <w:t>Fill in the boxes</w:t>
      </w:r>
      <w:r w:rsidRPr="001503A6">
        <w:rPr>
          <w:rFonts w:ascii="Arial" w:hAnsi="Arial" w:cs="Arial"/>
        </w:rPr>
        <w:t xml:space="preserve"> at the top of this page with your name,</w:t>
      </w:r>
      <w:r w:rsidRPr="001503A6">
        <w:rPr>
          <w:rFonts w:ascii="Arial" w:hAnsi="Arial" w:cs="Arial"/>
        </w:rPr>
        <w:br/>
        <w:t>centre number and candidate number.</w:t>
      </w:r>
    </w:p>
    <w:p w14:paraId="04E443D2" w14:textId="77777777" w:rsidR="00407315" w:rsidRPr="001503A6" w:rsidRDefault="00407315" w:rsidP="00407315">
      <w:pPr>
        <w:pStyle w:val="MediumGrid1-Accent22"/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Answer </w:t>
      </w:r>
      <w:r w:rsidRPr="001503A6">
        <w:rPr>
          <w:rFonts w:ascii="Arial" w:hAnsi="Arial" w:cs="Arial"/>
          <w:b/>
        </w:rPr>
        <w:t>all</w:t>
      </w:r>
      <w:r w:rsidRPr="001503A6">
        <w:rPr>
          <w:rFonts w:ascii="Arial" w:hAnsi="Arial" w:cs="Arial"/>
        </w:rPr>
        <w:t xml:space="preserve"> questions.</w:t>
      </w:r>
    </w:p>
    <w:p w14:paraId="440A7EB9" w14:textId="77777777" w:rsidR="00407315" w:rsidRPr="001503A6" w:rsidRDefault="00407315" w:rsidP="00407315">
      <w:pPr>
        <w:pStyle w:val="MediumGrid1-Accent22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Answer the questions in the spaces provided</w:t>
      </w:r>
      <w:r w:rsidRPr="001503A6">
        <w:rPr>
          <w:rFonts w:ascii="Arial" w:hAnsi="Arial" w:cs="Arial"/>
        </w:rPr>
        <w:br/>
      </w:r>
      <w:r w:rsidRPr="001503A6">
        <w:rPr>
          <w:rFonts w:ascii="Arial" w:hAnsi="Arial" w:cs="Arial"/>
          <w:i/>
        </w:rPr>
        <w:t>– there may be more space than you need.</w:t>
      </w:r>
    </w:p>
    <w:p w14:paraId="61AC48DA" w14:textId="77777777" w:rsidR="00407315" w:rsidRPr="001503A6" w:rsidRDefault="00407315" w:rsidP="00407315">
      <w:pPr>
        <w:pStyle w:val="MediumGrid1-Accent22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You must </w:t>
      </w:r>
      <w:r w:rsidRPr="001503A6">
        <w:rPr>
          <w:rFonts w:ascii="Arial" w:hAnsi="Arial" w:cs="Arial"/>
          <w:b/>
        </w:rPr>
        <w:t>show all your working.</w:t>
      </w:r>
    </w:p>
    <w:p w14:paraId="2973B2F5" w14:textId="77777777" w:rsidR="00407315" w:rsidRPr="001503A6" w:rsidRDefault="00407315" w:rsidP="00407315">
      <w:pPr>
        <w:numPr>
          <w:ilvl w:val="0"/>
          <w:numId w:val="2"/>
        </w:numPr>
        <w:tabs>
          <w:tab w:val="left" w:pos="426"/>
          <w:tab w:val="left" w:pos="851"/>
        </w:tabs>
        <w:ind w:left="426" w:hanging="426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Diagrams are </w:t>
      </w:r>
      <w:r w:rsidRPr="001503A6">
        <w:rPr>
          <w:rFonts w:ascii="Arial" w:hAnsi="Arial" w:cs="Arial"/>
          <w:b/>
        </w:rPr>
        <w:t>NOT</w:t>
      </w:r>
      <w:r w:rsidRPr="001503A6">
        <w:rPr>
          <w:rFonts w:ascii="Arial" w:hAnsi="Arial" w:cs="Arial"/>
        </w:rPr>
        <w:t xml:space="preserve"> accurately drawn, unless otherwise indicated. </w:t>
      </w:r>
    </w:p>
    <w:p w14:paraId="56A519B9" w14:textId="77777777" w:rsidR="00407315" w:rsidRPr="001503A6" w:rsidRDefault="00407315" w:rsidP="00407315">
      <w:pPr>
        <w:numPr>
          <w:ilvl w:val="0"/>
          <w:numId w:val="2"/>
        </w:numPr>
        <w:tabs>
          <w:tab w:val="left" w:pos="0"/>
          <w:tab w:val="left" w:pos="426"/>
          <w:tab w:val="left" w:pos="851"/>
        </w:tabs>
        <w:ind w:left="0" w:firstLine="0"/>
        <w:rPr>
          <w:rFonts w:ascii="Arial" w:hAnsi="Arial" w:cs="Arial"/>
          <w:b/>
        </w:rPr>
      </w:pPr>
      <w:r w:rsidRPr="001503A6">
        <w:rPr>
          <w:rFonts w:ascii="Arial" w:hAnsi="Arial" w:cs="Arial"/>
        </w:rPr>
        <w:t xml:space="preserve">If your calculator does not have a </w:t>
      </w:r>
      <w:r w:rsidRPr="001503A6">
        <w:rPr>
          <w:rFonts w:ascii="Times New Roman" w:hAnsi="Times New Roman"/>
          <w:i/>
        </w:rPr>
        <w:t>π</w:t>
      </w:r>
      <w:r w:rsidRPr="001503A6">
        <w:rPr>
          <w:rFonts w:ascii="Arial" w:hAnsi="Arial" w:cs="Arial"/>
        </w:rPr>
        <w:t xml:space="preserve"> button, take the value of </w:t>
      </w:r>
      <w:r w:rsidRPr="007F7DA7">
        <w:rPr>
          <w:rFonts w:ascii="Times New Roman" w:hAnsi="Times New Roman"/>
          <w:i/>
          <w:sz w:val="32"/>
          <w:szCs w:val="32"/>
        </w:rPr>
        <w:t>π</w:t>
      </w:r>
      <w:r w:rsidRPr="001503A6">
        <w:rPr>
          <w:rFonts w:ascii="Arial" w:hAnsi="Arial" w:cs="Arial"/>
        </w:rPr>
        <w:t xml:space="preserve"> to be</w:t>
      </w:r>
      <w:r w:rsidRPr="001503A6">
        <w:rPr>
          <w:rFonts w:ascii="Arial" w:hAnsi="Arial" w:cs="Arial"/>
          <w:b/>
        </w:rPr>
        <w:t xml:space="preserve"> </w:t>
      </w:r>
      <w:r w:rsidRPr="001503A6">
        <w:rPr>
          <w:rFonts w:ascii="Arial" w:hAnsi="Arial" w:cs="Arial"/>
        </w:rPr>
        <w:t xml:space="preserve">3.142 </w:t>
      </w:r>
    </w:p>
    <w:p w14:paraId="16D8BB4E" w14:textId="77777777" w:rsidR="00407315" w:rsidRDefault="00407315" w:rsidP="00407315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</w:rPr>
      </w:pPr>
      <w:r w:rsidRPr="001503A6">
        <w:rPr>
          <w:rFonts w:ascii="Arial" w:hAnsi="Arial" w:cs="Arial"/>
        </w:rPr>
        <w:t>unless the question instructs otherwise.</w:t>
      </w:r>
    </w:p>
    <w:p w14:paraId="139664CC" w14:textId="77777777" w:rsidR="00407315" w:rsidRPr="001503A6" w:rsidRDefault="00407315" w:rsidP="00407315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  <w:b/>
        </w:rPr>
      </w:pPr>
    </w:p>
    <w:p w14:paraId="0BA5A833" w14:textId="77777777" w:rsidR="00407315" w:rsidRPr="001503A6" w:rsidRDefault="00407315" w:rsidP="00407315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contextualSpacing w:val="0"/>
        <w:rPr>
          <w:rFonts w:ascii="Arial" w:hAnsi="Arial" w:cs="Arial"/>
          <w:b/>
        </w:rPr>
      </w:pPr>
      <w:r w:rsidRPr="001503A6">
        <w:rPr>
          <w:rFonts w:ascii="Arial" w:hAnsi="Arial" w:cs="Arial"/>
          <w:b/>
        </w:rPr>
        <w:t>Information</w:t>
      </w:r>
      <w:bookmarkStart w:id="2" w:name="_GoBack"/>
      <w:bookmarkEnd w:id="2"/>
    </w:p>
    <w:p w14:paraId="6D3267F1" w14:textId="74959EEA" w:rsidR="00407315" w:rsidRPr="001503A6" w:rsidRDefault="00407315" w:rsidP="00407315">
      <w:pPr>
        <w:pStyle w:val="ColorfulList-Accent11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The total mark for this paper is</w:t>
      </w:r>
      <w:r w:rsidR="00A76937">
        <w:rPr>
          <w:rFonts w:ascii="Arial" w:hAnsi="Arial" w:cs="Arial"/>
          <w:b/>
        </w:rPr>
        <w:t xml:space="preserve"> </w:t>
      </w:r>
      <w:r w:rsidR="00B67DAF">
        <w:rPr>
          <w:rFonts w:ascii="Arial" w:hAnsi="Arial" w:cs="Arial"/>
          <w:b/>
        </w:rPr>
        <w:t>34</w:t>
      </w:r>
      <w:r w:rsidRPr="001503A6">
        <w:rPr>
          <w:rFonts w:ascii="Arial" w:hAnsi="Arial" w:cs="Arial"/>
        </w:rPr>
        <w:t xml:space="preserve">. There are </w:t>
      </w:r>
      <w:r w:rsidR="00272D78">
        <w:rPr>
          <w:rFonts w:ascii="Arial" w:hAnsi="Arial" w:cs="Arial"/>
          <w:b/>
        </w:rPr>
        <w:t>10</w:t>
      </w:r>
      <w:r w:rsidR="00575C00">
        <w:rPr>
          <w:rFonts w:ascii="Arial" w:hAnsi="Arial" w:cs="Arial"/>
          <w:b/>
        </w:rPr>
        <w:t xml:space="preserve"> </w:t>
      </w:r>
      <w:r w:rsidRPr="001503A6">
        <w:rPr>
          <w:rFonts w:ascii="Arial" w:hAnsi="Arial" w:cs="Arial"/>
        </w:rPr>
        <w:t>questions.</w:t>
      </w:r>
    </w:p>
    <w:p w14:paraId="41CA8A54" w14:textId="77777777" w:rsidR="00407315" w:rsidRPr="001503A6" w:rsidRDefault="00407315" w:rsidP="00407315">
      <w:pPr>
        <w:pStyle w:val="ColorfulList-Accent11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Questions have been arranged in an ascending order of mean difficulty, as found by all students in the June 201</w:t>
      </w:r>
      <w:r>
        <w:rPr>
          <w:rFonts w:ascii="Arial" w:hAnsi="Arial" w:cs="Arial"/>
        </w:rPr>
        <w:t>7–November 2019</w:t>
      </w:r>
      <w:r w:rsidRPr="001503A6">
        <w:rPr>
          <w:rFonts w:ascii="Arial" w:hAnsi="Arial" w:cs="Arial"/>
        </w:rPr>
        <w:t xml:space="preserve"> examinations.</w:t>
      </w:r>
    </w:p>
    <w:p w14:paraId="12298313" w14:textId="77777777" w:rsidR="00407315" w:rsidRPr="003E761B" w:rsidRDefault="00407315" w:rsidP="00407315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The marks for </w:t>
      </w:r>
      <w:r w:rsidRPr="001503A6">
        <w:rPr>
          <w:rFonts w:ascii="Arial" w:hAnsi="Arial" w:cs="Arial"/>
          <w:b/>
        </w:rPr>
        <w:t>each</w:t>
      </w:r>
      <w:r w:rsidRPr="001503A6">
        <w:rPr>
          <w:rFonts w:ascii="Arial" w:hAnsi="Arial" w:cs="Arial"/>
        </w:rPr>
        <w:t xml:space="preserve"> question are shown in brackets</w:t>
      </w:r>
      <w:r w:rsidRPr="001503A6">
        <w:rPr>
          <w:rFonts w:ascii="Arial" w:hAnsi="Arial" w:cs="Arial"/>
        </w:rPr>
        <w:br/>
      </w:r>
      <w:r w:rsidRPr="001503A6">
        <w:rPr>
          <w:rFonts w:ascii="Arial" w:hAnsi="Arial" w:cs="Arial"/>
          <w:i/>
        </w:rPr>
        <w:t>– use this as a guide as to how much time to spend on each question.</w:t>
      </w:r>
    </w:p>
    <w:p w14:paraId="5D96191D" w14:textId="77777777" w:rsidR="00407315" w:rsidRPr="001503A6" w:rsidRDefault="00407315" w:rsidP="00407315">
      <w:pPr>
        <w:pStyle w:val="MediumGrid1-Accent22"/>
        <w:tabs>
          <w:tab w:val="left" w:pos="426"/>
          <w:tab w:val="left" w:pos="851"/>
        </w:tabs>
        <w:spacing w:after="0" w:line="240" w:lineRule="auto"/>
        <w:ind w:left="426"/>
        <w:contextualSpacing w:val="0"/>
        <w:rPr>
          <w:rFonts w:ascii="Arial" w:hAnsi="Arial" w:cs="Arial"/>
        </w:rPr>
      </w:pPr>
    </w:p>
    <w:p w14:paraId="624E43A0" w14:textId="77777777" w:rsidR="00407315" w:rsidRPr="001503A6" w:rsidRDefault="00407315" w:rsidP="00407315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 w:rsidRPr="001503A6">
        <w:rPr>
          <w:rFonts w:ascii="Arial" w:hAnsi="Arial" w:cs="Arial"/>
          <w:b/>
        </w:rPr>
        <w:t>Advice</w:t>
      </w:r>
    </w:p>
    <w:p w14:paraId="6F854603" w14:textId="77777777" w:rsidR="00407315" w:rsidRPr="001503A6" w:rsidRDefault="00407315" w:rsidP="00407315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Read each question carefully before you start to answer it.</w:t>
      </w:r>
    </w:p>
    <w:p w14:paraId="66DBC8B7" w14:textId="77777777" w:rsidR="00407315" w:rsidRPr="001503A6" w:rsidRDefault="00407315" w:rsidP="00407315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Keep an eye on the time.</w:t>
      </w:r>
    </w:p>
    <w:p w14:paraId="18AFF66A" w14:textId="77777777" w:rsidR="00407315" w:rsidRPr="001503A6" w:rsidRDefault="00407315" w:rsidP="00407315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Try to answer every question.</w:t>
      </w:r>
    </w:p>
    <w:p w14:paraId="318D037F" w14:textId="77777777" w:rsidR="00407315" w:rsidRDefault="00407315" w:rsidP="00407315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Check your answers if you have time at the end.</w:t>
      </w:r>
      <w:bookmarkEnd w:id="0"/>
    </w:p>
    <w:bookmarkEnd w:id="1"/>
    <w:p w14:paraId="71DAD906" w14:textId="552D1E06" w:rsidR="008C0754" w:rsidRPr="007F13FB" w:rsidRDefault="00407315" w:rsidP="008C0754">
      <w:pPr>
        <w:autoSpaceDE w:val="0"/>
        <w:autoSpaceDN w:val="0"/>
        <w:adjustRightInd w:val="0"/>
        <w:spacing w:line="360" w:lineRule="auto"/>
        <w:ind w:left="-567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8C0754" w:rsidRPr="007F13FB">
        <w:rPr>
          <w:rFonts w:ascii="Calibri" w:eastAsia="Calibri" w:hAnsi="Calibri" w:cs="Times New Roman"/>
          <w:noProof/>
          <w:lang w:val="en-US"/>
        </w:rPr>
        <w:lastRenderedPageBreak/>
        <w:drawing>
          <wp:anchor distT="0" distB="0" distL="114300" distR="114300" simplePos="0" relativeHeight="251658752" behindDoc="0" locked="0" layoutInCell="1" allowOverlap="1" wp14:anchorId="0E5BB3A9" wp14:editId="6F082026">
            <wp:simplePos x="0" y="0"/>
            <wp:positionH relativeFrom="column">
              <wp:posOffset>3314700</wp:posOffset>
            </wp:positionH>
            <wp:positionV relativeFrom="paragraph">
              <wp:posOffset>95250</wp:posOffset>
            </wp:positionV>
            <wp:extent cx="1322070" cy="652145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2070" cy="652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72D78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8C0754" w:rsidRPr="007F13FB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ab/>
      </w:r>
      <w:r w:rsidR="008C0754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ab/>
      </w:r>
      <w:r w:rsidR="008C0754" w:rsidRPr="007F13FB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A force of 70 newtons acts on an area of 20 cm</w:t>
      </w:r>
      <w:r w:rsidR="008C0754" w:rsidRPr="007F13FB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  <w:lang w:eastAsia="en-GB"/>
        </w:rPr>
        <w:t>2</w:t>
      </w:r>
    </w:p>
    <w:p w14:paraId="73C4BFCD" w14:textId="77777777" w:rsidR="008C0754" w:rsidRPr="007F13FB" w:rsidRDefault="008C0754" w:rsidP="008C0754">
      <w:pPr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7F13FB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The force is increased by 10 newtons.</w:t>
      </w:r>
    </w:p>
    <w:p w14:paraId="5DFF08CB" w14:textId="77777777" w:rsidR="008C0754" w:rsidRPr="007F13FB" w:rsidRDefault="008C0754" w:rsidP="008C0754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7F13FB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The area is increased by 10 cm</w:t>
      </w:r>
      <w:r w:rsidRPr="007F13FB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  <w:lang w:eastAsia="en-GB"/>
        </w:rPr>
        <w:t>2</w:t>
      </w:r>
    </w:p>
    <w:p w14:paraId="1C012E30" w14:textId="77777777" w:rsidR="008C0754" w:rsidRPr="007F13FB" w:rsidRDefault="008C0754" w:rsidP="008C0754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7F13FB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Helen says,</w:t>
      </w:r>
    </w:p>
    <w:p w14:paraId="7455A420" w14:textId="77777777" w:rsidR="008C0754" w:rsidRPr="007F13FB" w:rsidRDefault="008C0754" w:rsidP="008C0754">
      <w:pPr>
        <w:autoSpaceDE w:val="0"/>
        <w:autoSpaceDN w:val="0"/>
        <w:adjustRightInd w:val="0"/>
        <w:spacing w:line="360" w:lineRule="auto"/>
        <w:ind w:firstLine="1418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7F13FB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“The pressure decreases by less than 20%”</w:t>
      </w:r>
    </w:p>
    <w:p w14:paraId="148664C7" w14:textId="77777777" w:rsidR="008C0754" w:rsidRPr="007F13FB" w:rsidRDefault="008C0754" w:rsidP="008C0754">
      <w:pPr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7F13FB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Is Helen correct?</w:t>
      </w:r>
    </w:p>
    <w:p w14:paraId="02D4D13B" w14:textId="77777777" w:rsidR="008C0754" w:rsidRPr="007F13FB" w:rsidRDefault="008C0754" w:rsidP="008C0754">
      <w:pPr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7F13FB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You must show how you get your answer.</w:t>
      </w:r>
    </w:p>
    <w:p w14:paraId="396B7AFB" w14:textId="77777777" w:rsidR="008C0754" w:rsidRPr="007F13FB" w:rsidRDefault="008C0754" w:rsidP="008C0754">
      <w:pPr>
        <w:autoSpaceDE w:val="0"/>
        <w:autoSpaceDN w:val="0"/>
        <w:adjustRightInd w:val="0"/>
        <w:ind w:left="-567"/>
        <w:jc w:val="right"/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</w:pPr>
    </w:p>
    <w:p w14:paraId="6B59D204" w14:textId="77777777" w:rsidR="008C0754" w:rsidRPr="007F13FB" w:rsidRDefault="008C0754" w:rsidP="008C0754">
      <w:pPr>
        <w:autoSpaceDE w:val="0"/>
        <w:autoSpaceDN w:val="0"/>
        <w:adjustRightInd w:val="0"/>
        <w:ind w:left="-567"/>
        <w:jc w:val="right"/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</w:pPr>
    </w:p>
    <w:p w14:paraId="6FDAC455" w14:textId="77777777" w:rsidR="008C0754" w:rsidRPr="007F13FB" w:rsidRDefault="008C0754" w:rsidP="008C0754">
      <w:pPr>
        <w:autoSpaceDE w:val="0"/>
        <w:autoSpaceDN w:val="0"/>
        <w:adjustRightInd w:val="0"/>
        <w:ind w:left="-567"/>
        <w:jc w:val="right"/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</w:pPr>
    </w:p>
    <w:p w14:paraId="36AAEBD6" w14:textId="77777777" w:rsidR="008C0754" w:rsidRPr="007F13FB" w:rsidRDefault="008C0754" w:rsidP="008C0754">
      <w:pPr>
        <w:autoSpaceDE w:val="0"/>
        <w:autoSpaceDN w:val="0"/>
        <w:adjustRightInd w:val="0"/>
        <w:ind w:left="-567"/>
        <w:jc w:val="right"/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</w:pPr>
    </w:p>
    <w:p w14:paraId="56264D6D" w14:textId="77777777" w:rsidR="008C0754" w:rsidRPr="007F13FB" w:rsidRDefault="008C0754" w:rsidP="008C0754">
      <w:pPr>
        <w:autoSpaceDE w:val="0"/>
        <w:autoSpaceDN w:val="0"/>
        <w:adjustRightInd w:val="0"/>
        <w:ind w:left="-567"/>
        <w:jc w:val="right"/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</w:pPr>
    </w:p>
    <w:p w14:paraId="167542E4" w14:textId="77777777" w:rsidR="008C0754" w:rsidRPr="007F13FB" w:rsidRDefault="008C0754" w:rsidP="008C0754">
      <w:pPr>
        <w:autoSpaceDE w:val="0"/>
        <w:autoSpaceDN w:val="0"/>
        <w:adjustRightInd w:val="0"/>
        <w:ind w:left="-567"/>
        <w:jc w:val="right"/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</w:pPr>
    </w:p>
    <w:p w14:paraId="2B93D4B5" w14:textId="77777777" w:rsidR="008C0754" w:rsidRPr="007F13FB" w:rsidRDefault="008C0754" w:rsidP="008C0754">
      <w:pPr>
        <w:autoSpaceDE w:val="0"/>
        <w:autoSpaceDN w:val="0"/>
        <w:adjustRightInd w:val="0"/>
        <w:ind w:left="-567"/>
        <w:jc w:val="right"/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</w:pPr>
    </w:p>
    <w:p w14:paraId="61540037" w14:textId="77777777" w:rsidR="008C0754" w:rsidRPr="007F13FB" w:rsidRDefault="008C0754" w:rsidP="008C0754">
      <w:pPr>
        <w:autoSpaceDE w:val="0"/>
        <w:autoSpaceDN w:val="0"/>
        <w:adjustRightInd w:val="0"/>
        <w:ind w:left="-567"/>
        <w:jc w:val="right"/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</w:pPr>
    </w:p>
    <w:p w14:paraId="6E991D5D" w14:textId="77777777" w:rsidR="008C0754" w:rsidRPr="007F13FB" w:rsidRDefault="008C0754" w:rsidP="008C0754">
      <w:pPr>
        <w:autoSpaceDE w:val="0"/>
        <w:autoSpaceDN w:val="0"/>
        <w:adjustRightInd w:val="0"/>
        <w:ind w:left="-567"/>
        <w:jc w:val="right"/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</w:pPr>
    </w:p>
    <w:p w14:paraId="03085B65" w14:textId="77777777" w:rsidR="008C0754" w:rsidRPr="007F13FB" w:rsidRDefault="008C0754" w:rsidP="008C0754">
      <w:pPr>
        <w:autoSpaceDE w:val="0"/>
        <w:autoSpaceDN w:val="0"/>
        <w:adjustRightInd w:val="0"/>
        <w:ind w:left="-567"/>
        <w:jc w:val="right"/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</w:pPr>
    </w:p>
    <w:p w14:paraId="72A6E6AA" w14:textId="77777777" w:rsidR="008C0754" w:rsidRPr="007F13FB" w:rsidRDefault="008C0754" w:rsidP="008C0754">
      <w:pPr>
        <w:autoSpaceDE w:val="0"/>
        <w:autoSpaceDN w:val="0"/>
        <w:adjustRightInd w:val="0"/>
        <w:ind w:left="-567"/>
        <w:jc w:val="right"/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</w:pPr>
    </w:p>
    <w:p w14:paraId="07EBF1B6" w14:textId="77777777" w:rsidR="008C0754" w:rsidRPr="007F13FB" w:rsidRDefault="008C0754" w:rsidP="008C0754">
      <w:pPr>
        <w:autoSpaceDE w:val="0"/>
        <w:autoSpaceDN w:val="0"/>
        <w:adjustRightInd w:val="0"/>
        <w:ind w:left="-567"/>
        <w:jc w:val="right"/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</w:pPr>
    </w:p>
    <w:p w14:paraId="01A49788" w14:textId="77777777" w:rsidR="008C0754" w:rsidRPr="007F13FB" w:rsidRDefault="008C0754" w:rsidP="008C0754">
      <w:pPr>
        <w:autoSpaceDE w:val="0"/>
        <w:autoSpaceDN w:val="0"/>
        <w:adjustRightInd w:val="0"/>
        <w:ind w:left="-567"/>
        <w:jc w:val="right"/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</w:pPr>
    </w:p>
    <w:p w14:paraId="2255E9AA" w14:textId="77777777" w:rsidR="008C0754" w:rsidRPr="007F13FB" w:rsidRDefault="008C0754" w:rsidP="008C0754">
      <w:pPr>
        <w:autoSpaceDE w:val="0"/>
        <w:autoSpaceDN w:val="0"/>
        <w:adjustRightInd w:val="0"/>
        <w:ind w:left="-567"/>
        <w:jc w:val="right"/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</w:pPr>
    </w:p>
    <w:p w14:paraId="54F1ED82" w14:textId="77777777" w:rsidR="008C0754" w:rsidRPr="007F13FB" w:rsidRDefault="008C0754" w:rsidP="008C0754">
      <w:pPr>
        <w:autoSpaceDE w:val="0"/>
        <w:autoSpaceDN w:val="0"/>
        <w:adjustRightInd w:val="0"/>
        <w:ind w:left="-567"/>
        <w:jc w:val="right"/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</w:pPr>
    </w:p>
    <w:p w14:paraId="603175E5" w14:textId="77777777" w:rsidR="008C0754" w:rsidRPr="007F13FB" w:rsidRDefault="008C0754" w:rsidP="008C0754">
      <w:pPr>
        <w:autoSpaceDE w:val="0"/>
        <w:autoSpaceDN w:val="0"/>
        <w:adjustRightInd w:val="0"/>
        <w:ind w:left="-567"/>
        <w:jc w:val="right"/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</w:pPr>
    </w:p>
    <w:p w14:paraId="6484B64B" w14:textId="77777777" w:rsidR="008C0754" w:rsidRPr="007F13FB" w:rsidRDefault="008C0754" w:rsidP="008C0754">
      <w:pPr>
        <w:autoSpaceDE w:val="0"/>
        <w:autoSpaceDN w:val="0"/>
        <w:adjustRightInd w:val="0"/>
        <w:ind w:left="-567"/>
        <w:jc w:val="right"/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</w:pPr>
    </w:p>
    <w:p w14:paraId="52524EDC" w14:textId="77777777" w:rsidR="008C0754" w:rsidRPr="007F13FB" w:rsidRDefault="008C0754" w:rsidP="008C0754">
      <w:pPr>
        <w:autoSpaceDE w:val="0"/>
        <w:autoSpaceDN w:val="0"/>
        <w:adjustRightInd w:val="0"/>
        <w:ind w:left="-567"/>
        <w:jc w:val="right"/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</w:pPr>
    </w:p>
    <w:p w14:paraId="3AA8322D" w14:textId="77777777" w:rsidR="008C0754" w:rsidRPr="007F13FB" w:rsidRDefault="008C0754" w:rsidP="008C0754">
      <w:pPr>
        <w:autoSpaceDE w:val="0"/>
        <w:autoSpaceDN w:val="0"/>
        <w:adjustRightInd w:val="0"/>
        <w:ind w:left="-567"/>
        <w:jc w:val="right"/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</w:pPr>
    </w:p>
    <w:p w14:paraId="6199C389" w14:textId="77777777" w:rsidR="008C0754" w:rsidRPr="007F13FB" w:rsidRDefault="008C0754" w:rsidP="008C0754">
      <w:pPr>
        <w:autoSpaceDE w:val="0"/>
        <w:autoSpaceDN w:val="0"/>
        <w:adjustRightInd w:val="0"/>
        <w:ind w:left="-567"/>
        <w:jc w:val="right"/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</w:pPr>
    </w:p>
    <w:p w14:paraId="62EF3AC8" w14:textId="77777777" w:rsidR="008C0754" w:rsidRPr="007F13FB" w:rsidRDefault="008C0754" w:rsidP="008C0754">
      <w:pPr>
        <w:autoSpaceDE w:val="0"/>
        <w:autoSpaceDN w:val="0"/>
        <w:adjustRightInd w:val="0"/>
        <w:ind w:left="-567"/>
        <w:jc w:val="right"/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</w:pPr>
    </w:p>
    <w:p w14:paraId="0EAEE699" w14:textId="77777777" w:rsidR="008C0754" w:rsidRPr="007F13FB" w:rsidRDefault="008C0754" w:rsidP="008C0754">
      <w:pPr>
        <w:autoSpaceDE w:val="0"/>
        <w:autoSpaceDN w:val="0"/>
        <w:adjustRightInd w:val="0"/>
        <w:ind w:left="-567"/>
        <w:jc w:val="right"/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</w:pPr>
    </w:p>
    <w:p w14:paraId="66D12A2F" w14:textId="77777777" w:rsidR="008C0754" w:rsidRPr="007F13FB" w:rsidRDefault="008C0754" w:rsidP="008C0754">
      <w:pPr>
        <w:autoSpaceDE w:val="0"/>
        <w:autoSpaceDN w:val="0"/>
        <w:adjustRightInd w:val="0"/>
        <w:ind w:left="-567"/>
        <w:jc w:val="right"/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</w:pPr>
    </w:p>
    <w:p w14:paraId="014C4C88" w14:textId="77777777" w:rsidR="008C0754" w:rsidRPr="007F13FB" w:rsidRDefault="008C0754" w:rsidP="008C0754">
      <w:pPr>
        <w:autoSpaceDE w:val="0"/>
        <w:autoSpaceDN w:val="0"/>
        <w:adjustRightInd w:val="0"/>
        <w:ind w:left="-567"/>
        <w:jc w:val="right"/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</w:pPr>
    </w:p>
    <w:p w14:paraId="6720AFC2" w14:textId="77777777" w:rsidR="008C0754" w:rsidRPr="007F13FB" w:rsidRDefault="008C0754" w:rsidP="008C0754">
      <w:pPr>
        <w:autoSpaceDE w:val="0"/>
        <w:autoSpaceDN w:val="0"/>
        <w:adjustRightInd w:val="0"/>
        <w:ind w:left="-567"/>
        <w:jc w:val="right"/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</w:pPr>
    </w:p>
    <w:p w14:paraId="6C0381B6" w14:textId="77777777" w:rsidR="008C0754" w:rsidRPr="007F13FB" w:rsidRDefault="008C0754" w:rsidP="008C0754">
      <w:pPr>
        <w:autoSpaceDE w:val="0"/>
        <w:autoSpaceDN w:val="0"/>
        <w:adjustRightInd w:val="0"/>
        <w:ind w:left="-567"/>
        <w:jc w:val="right"/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</w:pPr>
    </w:p>
    <w:p w14:paraId="5D941F6C" w14:textId="77777777" w:rsidR="008C0754" w:rsidRPr="007F13FB" w:rsidRDefault="008C0754" w:rsidP="008C0754">
      <w:pPr>
        <w:autoSpaceDE w:val="0"/>
        <w:autoSpaceDN w:val="0"/>
        <w:adjustRightInd w:val="0"/>
        <w:ind w:left="-567"/>
        <w:jc w:val="right"/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</w:pPr>
    </w:p>
    <w:p w14:paraId="16865943" w14:textId="0D46C6A9" w:rsidR="008C0754" w:rsidRPr="007F13FB" w:rsidRDefault="008C0754" w:rsidP="008C0754">
      <w:pPr>
        <w:autoSpaceDE w:val="0"/>
        <w:autoSpaceDN w:val="0"/>
        <w:adjustRightInd w:val="0"/>
        <w:ind w:left="-567"/>
        <w:jc w:val="right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</w:pPr>
      <w:r w:rsidRPr="007F13FB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  <w:t>(</w:t>
      </w:r>
      <w:r w:rsidRPr="007F13FB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272D78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>1</w:t>
      </w:r>
      <w:r w:rsidRPr="007F13FB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 xml:space="preserve"> is 3 marks</w:t>
      </w:r>
      <w:r w:rsidRPr="007F13FB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  <w:t>)</w:t>
      </w:r>
    </w:p>
    <w:p w14:paraId="3B1B2FD0" w14:textId="77777777" w:rsidR="008C0754" w:rsidRPr="007F13FB" w:rsidRDefault="008C0754" w:rsidP="008C075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</w:pPr>
      <w:r w:rsidRPr="007F13FB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3BE5AB93" w14:textId="53BAEA2C" w:rsidR="008C0754" w:rsidRDefault="008C0754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47794E62" w14:textId="05B888A2" w:rsidR="008C0754" w:rsidRPr="007F13FB" w:rsidRDefault="00272D78" w:rsidP="008C0754">
      <w:pPr>
        <w:autoSpaceDE w:val="0"/>
        <w:autoSpaceDN w:val="0"/>
        <w:adjustRightInd w:val="0"/>
        <w:spacing w:line="360" w:lineRule="auto"/>
        <w:ind w:left="-567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lastRenderedPageBreak/>
        <w:t>2</w:t>
      </w:r>
      <w:r w:rsidR="008C0754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ab/>
      </w:r>
      <w:r w:rsidR="008C0754" w:rsidRPr="007F13FB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ab/>
      </w:r>
      <w:r w:rsidR="008C0754" w:rsidRPr="007F13FB"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  <w:t xml:space="preserve">T </w:t>
      </w:r>
      <w:r w:rsidR="008C0754" w:rsidRPr="007F13FB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 xml:space="preserve">= </w:t>
      </w:r>
      <w:r w:rsidR="008C0754" w:rsidRPr="007F13FB">
        <w:rPr>
          <w:rFonts w:ascii="Times New Roman" w:eastAsia="Calibri" w:hAnsi="Times New Roman" w:cs="Times New Roman"/>
          <w:color w:val="000000"/>
          <w:position w:val="-26"/>
          <w:sz w:val="24"/>
          <w:szCs w:val="24"/>
          <w:lang w:eastAsia="en-GB"/>
        </w:rPr>
        <w:object w:dxaOrig="520" w:dyaOrig="720" w14:anchorId="51DA86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26.25pt;height:36pt" o:ole="">
            <v:imagedata r:id="rId10" o:title=""/>
          </v:shape>
          <o:OLEObject Type="Embed" ProgID="Equation.DSMT4" ShapeID="_x0000_i1029" DrawAspect="Content" ObjectID="_1662144513" r:id="rId11"/>
        </w:object>
      </w:r>
    </w:p>
    <w:p w14:paraId="13C0E177" w14:textId="77777777" w:rsidR="008C0754" w:rsidRPr="007F13FB" w:rsidRDefault="008C0754" w:rsidP="008C0754">
      <w:pPr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7F13FB"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  <w:t xml:space="preserve">w </w:t>
      </w:r>
      <w:r w:rsidRPr="007F13FB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= 5.6 × 10</w:t>
      </w:r>
      <w:r w:rsidRPr="007F13FB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  <w:lang w:eastAsia="en-GB"/>
        </w:rPr>
        <w:t>–5</w:t>
      </w:r>
    </w:p>
    <w:p w14:paraId="6996603B" w14:textId="77777777" w:rsidR="008C0754" w:rsidRPr="007F13FB" w:rsidRDefault="008C0754" w:rsidP="008C0754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7F13FB"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  <w:t xml:space="preserve">d </w:t>
      </w:r>
      <w:r w:rsidRPr="007F13FB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= 1.4 × 10</w:t>
      </w:r>
      <w:r w:rsidRPr="007F13FB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  <w:lang w:eastAsia="en-GB"/>
        </w:rPr>
        <w:t>–4</w:t>
      </w:r>
    </w:p>
    <w:p w14:paraId="48F694A5" w14:textId="77777777" w:rsidR="008C0754" w:rsidRPr="007F13FB" w:rsidRDefault="008C0754" w:rsidP="008C0754">
      <w:pPr>
        <w:tabs>
          <w:tab w:val="left" w:pos="425"/>
        </w:tabs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7F13FB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(</w:t>
      </w:r>
      <w:r w:rsidRPr="007F13FB">
        <w:rPr>
          <w:rFonts w:ascii="Times New Roman" w:eastAsia="Calibri" w:hAnsi="Times New Roman" w:cs="Times New Roman"/>
          <w:i/>
          <w:color w:val="000000"/>
          <w:sz w:val="24"/>
          <w:szCs w:val="24"/>
          <w:lang w:eastAsia="en-GB"/>
        </w:rPr>
        <w:t>a</w:t>
      </w:r>
      <w:r w:rsidRPr="007F13FB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)</w:t>
      </w:r>
      <w:r w:rsidRPr="007F13FB">
        <w:rPr>
          <w:rFonts w:ascii="Times New Roman" w:eastAsia="Calibri" w:hAnsi="Times New Roman" w:cs="Times New Roman"/>
          <w:i/>
          <w:color w:val="000000"/>
          <w:sz w:val="24"/>
          <w:szCs w:val="24"/>
          <w:lang w:eastAsia="en-GB"/>
        </w:rPr>
        <w:tab/>
      </w:r>
      <w:r w:rsidRPr="007F13FB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 xml:space="preserve">Work out the value of </w:t>
      </w:r>
      <w:r w:rsidRPr="007F13FB"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  <w:t>T</w:t>
      </w:r>
      <w:r w:rsidRPr="007F13FB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.</w:t>
      </w:r>
    </w:p>
    <w:p w14:paraId="36B15648" w14:textId="77777777" w:rsidR="008C0754" w:rsidRPr="007F13FB" w:rsidRDefault="008C0754" w:rsidP="008C0754">
      <w:pPr>
        <w:autoSpaceDE w:val="0"/>
        <w:autoSpaceDN w:val="0"/>
        <w:adjustRightInd w:val="0"/>
        <w:ind w:firstLine="426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7F13FB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Give your answer in standard form correct to 3 significant figures.</w:t>
      </w:r>
    </w:p>
    <w:p w14:paraId="4C47E7EA" w14:textId="77777777" w:rsidR="008C0754" w:rsidRPr="007F13FB" w:rsidRDefault="008C0754" w:rsidP="008C075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</w:pPr>
    </w:p>
    <w:p w14:paraId="7D98DB17" w14:textId="77777777" w:rsidR="008C0754" w:rsidRPr="007F13FB" w:rsidRDefault="008C0754" w:rsidP="008C075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</w:pPr>
    </w:p>
    <w:p w14:paraId="6C19EE73" w14:textId="77777777" w:rsidR="008C0754" w:rsidRPr="007F13FB" w:rsidRDefault="008C0754" w:rsidP="008C075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</w:pPr>
    </w:p>
    <w:p w14:paraId="39DD9D9A" w14:textId="77777777" w:rsidR="008C0754" w:rsidRPr="007F13FB" w:rsidRDefault="008C0754" w:rsidP="008C075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</w:pPr>
    </w:p>
    <w:p w14:paraId="05F3DF1C" w14:textId="77777777" w:rsidR="008C0754" w:rsidRPr="007F13FB" w:rsidRDefault="008C0754" w:rsidP="008C075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</w:pPr>
    </w:p>
    <w:p w14:paraId="77C2F78E" w14:textId="77777777" w:rsidR="008C0754" w:rsidRPr="007F13FB" w:rsidRDefault="008C0754" w:rsidP="008C075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</w:pPr>
    </w:p>
    <w:p w14:paraId="0DA0003E" w14:textId="77777777" w:rsidR="008C0754" w:rsidRPr="007F13FB" w:rsidRDefault="008C0754" w:rsidP="008C075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</w:pPr>
    </w:p>
    <w:p w14:paraId="4E361587" w14:textId="77777777" w:rsidR="008C0754" w:rsidRPr="007F13FB" w:rsidRDefault="008C0754" w:rsidP="008C075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</w:pPr>
    </w:p>
    <w:p w14:paraId="0BE4AF11" w14:textId="77777777" w:rsidR="008C0754" w:rsidRPr="007F13FB" w:rsidRDefault="008C0754" w:rsidP="008C075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</w:pPr>
    </w:p>
    <w:p w14:paraId="5F1CDC8A" w14:textId="77777777" w:rsidR="008C0754" w:rsidRPr="007F13FB" w:rsidRDefault="008C0754" w:rsidP="008C075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</w:pPr>
    </w:p>
    <w:p w14:paraId="71459144" w14:textId="77777777" w:rsidR="008C0754" w:rsidRPr="007F13FB" w:rsidRDefault="008C0754" w:rsidP="008C075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7F13FB"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  <w:t xml:space="preserve">T </w:t>
      </w:r>
      <w:r w:rsidRPr="007F13FB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= .......................................................</w:t>
      </w:r>
    </w:p>
    <w:p w14:paraId="14E2D691" w14:textId="77777777" w:rsidR="008C0754" w:rsidRPr="007F13FB" w:rsidRDefault="008C0754" w:rsidP="008C075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Cs/>
          <w:sz w:val="24"/>
          <w:szCs w:val="24"/>
          <w:lang w:eastAsia="en-GB"/>
        </w:rPr>
      </w:pPr>
      <w:r w:rsidRPr="007F13FB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>(</w:t>
      </w:r>
      <w:r w:rsidRPr="007F13FB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2</w:t>
      </w:r>
      <w:r w:rsidRPr="007F13FB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>)</w:t>
      </w:r>
    </w:p>
    <w:p w14:paraId="5D4E2BB3" w14:textId="77777777" w:rsidR="008C0754" w:rsidRPr="007F13FB" w:rsidRDefault="008C0754" w:rsidP="008C075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1AEF669E" w14:textId="77777777" w:rsidR="008C0754" w:rsidRPr="007F13FB" w:rsidRDefault="008C0754" w:rsidP="008C0754">
      <w:pPr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7F13FB"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  <w:t xml:space="preserve">w </w:t>
      </w:r>
      <w:r w:rsidRPr="007F13FB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is increased by 10%</w:t>
      </w:r>
    </w:p>
    <w:p w14:paraId="6D408726" w14:textId="77777777" w:rsidR="008C0754" w:rsidRPr="007F13FB" w:rsidRDefault="008C0754" w:rsidP="008C0754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7F13FB"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  <w:t xml:space="preserve">d </w:t>
      </w:r>
      <w:r w:rsidRPr="007F13FB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is increased by 5%</w:t>
      </w:r>
    </w:p>
    <w:p w14:paraId="5F8DAF25" w14:textId="77777777" w:rsidR="008C0754" w:rsidRPr="007F13FB" w:rsidRDefault="008C0754" w:rsidP="008C0754">
      <w:pPr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7F13FB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Lottie says,</w:t>
      </w:r>
    </w:p>
    <w:p w14:paraId="5984FF79" w14:textId="77777777" w:rsidR="008C0754" w:rsidRPr="007F13FB" w:rsidRDefault="008C0754" w:rsidP="008C0754">
      <w:pPr>
        <w:autoSpaceDE w:val="0"/>
        <w:autoSpaceDN w:val="0"/>
        <w:adjustRightInd w:val="0"/>
        <w:spacing w:line="360" w:lineRule="auto"/>
        <w:ind w:firstLine="1418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7F13FB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 xml:space="preserve">“The value of </w:t>
      </w:r>
      <w:r w:rsidRPr="007F13FB"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  <w:t xml:space="preserve">T </w:t>
      </w:r>
      <w:r w:rsidRPr="007F13FB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 xml:space="preserve">will increase because both </w:t>
      </w:r>
      <w:r w:rsidRPr="007F13FB"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  <w:t xml:space="preserve">w </w:t>
      </w:r>
      <w:r w:rsidRPr="007F13FB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 xml:space="preserve">and </w:t>
      </w:r>
      <w:proofErr w:type="spellStart"/>
      <w:r w:rsidRPr="007F13FB"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  <w:t xml:space="preserve">d </w:t>
      </w:r>
      <w:r w:rsidRPr="007F13FB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are</w:t>
      </w:r>
      <w:proofErr w:type="spellEnd"/>
      <w:r w:rsidRPr="007F13FB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 xml:space="preserve"> increased.”</w:t>
      </w:r>
    </w:p>
    <w:p w14:paraId="5E49A769" w14:textId="77777777" w:rsidR="008C0754" w:rsidRPr="007F13FB" w:rsidRDefault="008C0754" w:rsidP="008C0754">
      <w:pPr>
        <w:tabs>
          <w:tab w:val="left" w:pos="425"/>
        </w:tabs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7F13FB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(</w:t>
      </w:r>
      <w:r w:rsidRPr="007F13FB">
        <w:rPr>
          <w:rFonts w:ascii="Times New Roman" w:eastAsia="Calibri" w:hAnsi="Times New Roman" w:cs="Times New Roman"/>
          <w:i/>
          <w:color w:val="000000"/>
          <w:sz w:val="24"/>
          <w:szCs w:val="24"/>
          <w:lang w:eastAsia="en-GB"/>
        </w:rPr>
        <w:t>b</w:t>
      </w:r>
      <w:r w:rsidRPr="007F13FB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)</w:t>
      </w:r>
      <w:r w:rsidRPr="007F13FB">
        <w:rPr>
          <w:rFonts w:ascii="Times New Roman" w:eastAsia="Calibri" w:hAnsi="Times New Roman" w:cs="Times New Roman"/>
          <w:i/>
          <w:color w:val="000000"/>
          <w:sz w:val="24"/>
          <w:szCs w:val="24"/>
          <w:lang w:eastAsia="en-GB"/>
        </w:rPr>
        <w:tab/>
      </w:r>
      <w:r w:rsidRPr="007F13FB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Lottie is wrong.</w:t>
      </w:r>
    </w:p>
    <w:p w14:paraId="4AA85AE9" w14:textId="77777777" w:rsidR="008C0754" w:rsidRPr="007F13FB" w:rsidRDefault="008C0754" w:rsidP="008C0754">
      <w:pPr>
        <w:autoSpaceDE w:val="0"/>
        <w:autoSpaceDN w:val="0"/>
        <w:adjustRightInd w:val="0"/>
        <w:ind w:firstLine="426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7F13FB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Explain why.</w:t>
      </w:r>
    </w:p>
    <w:p w14:paraId="37B46879" w14:textId="77777777" w:rsidR="008C0754" w:rsidRPr="007F13FB" w:rsidRDefault="008C0754" w:rsidP="008C0754">
      <w:pPr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1F18BCE8" w14:textId="77777777" w:rsidR="008C0754" w:rsidRPr="007F13FB" w:rsidRDefault="008C0754" w:rsidP="008C0754">
      <w:pPr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1313C6AF" w14:textId="77777777" w:rsidR="008C0754" w:rsidRPr="007F13FB" w:rsidRDefault="008C0754" w:rsidP="008C0754">
      <w:pPr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78B9D61A" w14:textId="77777777" w:rsidR="008C0754" w:rsidRPr="007F13FB" w:rsidRDefault="008C0754" w:rsidP="008C0754">
      <w:pPr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0C579BEF" w14:textId="77777777" w:rsidR="008C0754" w:rsidRDefault="008C0754" w:rsidP="008C0754">
      <w:pPr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1805D64D" w14:textId="77777777" w:rsidR="008C0754" w:rsidRPr="007F13FB" w:rsidRDefault="008C0754" w:rsidP="008C0754">
      <w:pPr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32FAFD79" w14:textId="77777777" w:rsidR="008C0754" w:rsidRPr="007F13FB" w:rsidRDefault="008C0754" w:rsidP="008C0754">
      <w:pPr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61DAD8F5" w14:textId="77777777" w:rsidR="008C0754" w:rsidRPr="007F13FB" w:rsidRDefault="008C0754" w:rsidP="008C0754">
      <w:pPr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23C20C37" w14:textId="77777777" w:rsidR="008C0754" w:rsidRPr="007F13FB" w:rsidRDefault="008C0754" w:rsidP="008C0754">
      <w:pPr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665B7252" w14:textId="77777777" w:rsidR="008C0754" w:rsidRPr="007F13FB" w:rsidRDefault="008C0754" w:rsidP="008C0754">
      <w:pPr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5D3D938C" w14:textId="77777777" w:rsidR="008C0754" w:rsidRPr="007F13FB" w:rsidRDefault="008C0754" w:rsidP="008C0754">
      <w:pPr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1E5240F2" w14:textId="77777777" w:rsidR="008C0754" w:rsidRPr="007F13FB" w:rsidRDefault="008C0754" w:rsidP="008C0754">
      <w:pPr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54924AA5" w14:textId="77777777" w:rsidR="008C0754" w:rsidRPr="007F13FB" w:rsidRDefault="008C0754" w:rsidP="008C0754">
      <w:pPr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0B4687C4" w14:textId="77777777" w:rsidR="008C0754" w:rsidRPr="007F13FB" w:rsidRDefault="008C0754" w:rsidP="008C0754">
      <w:pPr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2BD32C4B" w14:textId="77777777" w:rsidR="008C0754" w:rsidRPr="007F13FB" w:rsidRDefault="008C0754" w:rsidP="008C0754">
      <w:pPr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5F56F4AA" w14:textId="77777777" w:rsidR="008C0754" w:rsidRPr="007F13FB" w:rsidRDefault="008C0754" w:rsidP="008C0754">
      <w:pPr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25F4F92C" w14:textId="77777777" w:rsidR="008C0754" w:rsidRPr="007F13FB" w:rsidRDefault="008C0754" w:rsidP="008C075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7F13FB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4207D78A" w14:textId="77777777" w:rsidR="008C0754" w:rsidRPr="007F13FB" w:rsidRDefault="008C0754" w:rsidP="008C075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41E498B5" w14:textId="77777777" w:rsidR="008C0754" w:rsidRPr="007F13FB" w:rsidRDefault="008C0754" w:rsidP="008C075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7F13FB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79C32DD8" w14:textId="77777777" w:rsidR="008C0754" w:rsidRPr="007F13FB" w:rsidRDefault="008C0754" w:rsidP="008C0754">
      <w:pPr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7F13FB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>(</w:t>
      </w:r>
      <w:r w:rsidRPr="007F13FB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2</w:t>
      </w:r>
      <w:r w:rsidRPr="007F13FB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>)</w:t>
      </w:r>
    </w:p>
    <w:p w14:paraId="4FC2AC5B" w14:textId="26FA81AC" w:rsidR="008C0754" w:rsidRPr="007F13FB" w:rsidRDefault="008C0754" w:rsidP="008C0754">
      <w:pPr>
        <w:autoSpaceDE w:val="0"/>
        <w:autoSpaceDN w:val="0"/>
        <w:adjustRightInd w:val="0"/>
        <w:ind w:left="-567"/>
        <w:jc w:val="right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</w:pPr>
      <w:r w:rsidRPr="007F13FB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  <w:t>(</w:t>
      </w:r>
      <w:r w:rsidRPr="007F13FB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272D78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>2</w:t>
      </w:r>
      <w:r w:rsidRPr="007F13FB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 xml:space="preserve"> is 4 marks</w:t>
      </w:r>
      <w:r w:rsidRPr="007F13FB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  <w:t>)</w:t>
      </w:r>
    </w:p>
    <w:p w14:paraId="7A5B06AE" w14:textId="77777777" w:rsidR="008C0754" w:rsidRPr="007F13FB" w:rsidRDefault="008C0754" w:rsidP="008C075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</w:pPr>
      <w:r w:rsidRPr="007F13FB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4DC360B6" w14:textId="7C44080C" w:rsidR="008C0754" w:rsidRPr="007F13FB" w:rsidRDefault="00272D78" w:rsidP="008C0754">
      <w:pPr>
        <w:autoSpaceDE w:val="0"/>
        <w:autoSpaceDN w:val="0"/>
        <w:adjustRightInd w:val="0"/>
        <w:ind w:hanging="567"/>
        <w:rPr>
          <w:rFonts w:ascii="Times New Roman" w:eastAsia="Calibri" w:hAnsi="Times New Roman" w:cs="Times New Roman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lastRenderedPageBreak/>
        <w:t>3</w:t>
      </w:r>
      <w:r w:rsidR="008C0754" w:rsidRPr="007F13FB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="008C0754" w:rsidRPr="007F13FB">
        <w:rPr>
          <w:rFonts w:ascii="Times New Roman" w:eastAsia="Calibri" w:hAnsi="Times New Roman" w:cs="Times New Roman"/>
          <w:sz w:val="24"/>
          <w:szCs w:val="24"/>
          <w:lang w:eastAsia="en-GB"/>
        </w:rPr>
        <w:t>Last year Jo paid £245 for her car insurance.</w:t>
      </w:r>
    </w:p>
    <w:p w14:paraId="5B621502" w14:textId="77777777" w:rsidR="008C0754" w:rsidRPr="007F13FB" w:rsidRDefault="008C0754" w:rsidP="008C0754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F13FB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This year she </w:t>
      </w:r>
      <w:proofErr w:type="gramStart"/>
      <w:r w:rsidRPr="007F13FB">
        <w:rPr>
          <w:rFonts w:ascii="Times New Roman" w:eastAsia="Calibri" w:hAnsi="Times New Roman" w:cs="Times New Roman"/>
          <w:sz w:val="24"/>
          <w:szCs w:val="24"/>
          <w:lang w:eastAsia="en-GB"/>
        </w:rPr>
        <w:t>has to</w:t>
      </w:r>
      <w:proofErr w:type="gramEnd"/>
      <w:r w:rsidRPr="007F13FB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pay £883 for her car insurance.</w:t>
      </w:r>
    </w:p>
    <w:p w14:paraId="5CCCE755" w14:textId="77777777" w:rsidR="008C0754" w:rsidRPr="007F13FB" w:rsidRDefault="008C0754" w:rsidP="008C0754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F13FB">
        <w:rPr>
          <w:rFonts w:ascii="Times New Roman" w:eastAsia="Calibri" w:hAnsi="Times New Roman" w:cs="Times New Roman"/>
          <w:sz w:val="24"/>
          <w:szCs w:val="24"/>
          <w:lang w:eastAsia="en-GB"/>
        </w:rPr>
        <w:t>Work out the percentage increase in the cost of her car insurance.</w:t>
      </w:r>
    </w:p>
    <w:p w14:paraId="3BD3A084" w14:textId="77777777" w:rsidR="008C0754" w:rsidRPr="007F13FB" w:rsidRDefault="008C0754" w:rsidP="008C075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0C1AC5D" w14:textId="77777777" w:rsidR="008C0754" w:rsidRPr="007F13FB" w:rsidRDefault="008C0754" w:rsidP="008C075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0FE3F67" w14:textId="77777777" w:rsidR="008C0754" w:rsidRPr="007F13FB" w:rsidRDefault="008C0754" w:rsidP="008C075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4D34789" w14:textId="77777777" w:rsidR="008C0754" w:rsidRPr="007F13FB" w:rsidRDefault="008C0754" w:rsidP="008C075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86C0294" w14:textId="77777777" w:rsidR="008C0754" w:rsidRPr="007F13FB" w:rsidRDefault="008C0754" w:rsidP="008C075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2AB96E6" w14:textId="77777777" w:rsidR="008C0754" w:rsidRPr="007F13FB" w:rsidRDefault="008C0754" w:rsidP="008C075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BC8B2B1" w14:textId="38C3024C" w:rsidR="008C0754" w:rsidRDefault="008C0754" w:rsidP="008C075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C3BEADD" w14:textId="11ADDE2E" w:rsidR="00272D78" w:rsidRDefault="00272D78" w:rsidP="008C075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6313F89" w14:textId="3A5F46C8" w:rsidR="00272D78" w:rsidRDefault="00272D78" w:rsidP="008C075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42B4297" w14:textId="5E743B7F" w:rsidR="00272D78" w:rsidRDefault="00272D78" w:rsidP="008C075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C1B717F" w14:textId="33DDE05E" w:rsidR="00272D78" w:rsidRDefault="00272D78" w:rsidP="008C075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1F537B5" w14:textId="2DBE208B" w:rsidR="00272D78" w:rsidRDefault="00272D78" w:rsidP="008C075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1F335E8" w14:textId="77777777" w:rsidR="00272D78" w:rsidRPr="007F13FB" w:rsidRDefault="00272D78" w:rsidP="008C075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D7C38E5" w14:textId="77777777" w:rsidR="008C0754" w:rsidRPr="007F13FB" w:rsidRDefault="008C0754" w:rsidP="008C075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19F8821" w14:textId="77777777" w:rsidR="008C0754" w:rsidRPr="007F13FB" w:rsidRDefault="008C0754" w:rsidP="008C075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03612C8" w14:textId="77777777" w:rsidR="008C0754" w:rsidRPr="007F13FB" w:rsidRDefault="008C0754" w:rsidP="008C075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57B76B9" w14:textId="77777777" w:rsidR="008C0754" w:rsidRPr="007F13FB" w:rsidRDefault="008C0754" w:rsidP="008C075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C866402" w14:textId="77777777" w:rsidR="008C0754" w:rsidRPr="007F13FB" w:rsidRDefault="008C0754" w:rsidP="008C0754">
      <w:pPr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F13FB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%</w:t>
      </w:r>
    </w:p>
    <w:p w14:paraId="0AB7818A" w14:textId="66A3B878" w:rsidR="008C0754" w:rsidRPr="007F13FB" w:rsidRDefault="008C0754" w:rsidP="008C075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7F13FB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272D78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3</w:t>
      </w:r>
      <w:r w:rsidRPr="007F13FB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3 marks)</w:t>
      </w:r>
    </w:p>
    <w:p w14:paraId="3CF13252" w14:textId="4D7DF365" w:rsidR="008C0754" w:rsidRPr="007F13FB" w:rsidRDefault="008C0754" w:rsidP="008C0754">
      <w:pPr>
        <w:autoSpaceDE w:val="0"/>
        <w:autoSpaceDN w:val="0"/>
        <w:adjustRightInd w:val="0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7F13FB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</w:t>
      </w:r>
    </w:p>
    <w:p w14:paraId="37360DD9" w14:textId="77777777" w:rsidR="008C0754" w:rsidRDefault="008C0754">
      <w:pPr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FBE1C9E" w14:textId="498B47E1" w:rsidR="008C0754" w:rsidRPr="005A5A2E" w:rsidRDefault="00272D78" w:rsidP="008C0754">
      <w:pPr>
        <w:tabs>
          <w:tab w:val="left" w:pos="0"/>
          <w:tab w:val="left" w:pos="426"/>
          <w:tab w:val="left" w:pos="851"/>
          <w:tab w:val="center" w:pos="9268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t>4</w:t>
      </w:r>
      <w:r w:rsidR="008C0754" w:rsidRPr="005A5A2E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 w:rsidR="008C0754" w:rsidRPr="005A5A2E">
        <w:rPr>
          <w:rFonts w:ascii="Times New Roman" w:eastAsia="Calibri" w:hAnsi="Times New Roman" w:cs="Times New Roman"/>
          <w:sz w:val="24"/>
          <w:szCs w:val="24"/>
        </w:rPr>
        <w:t>The price of all rail tickets increased by 5 %.</w:t>
      </w:r>
    </w:p>
    <w:p w14:paraId="2B5CAA9F" w14:textId="77777777" w:rsidR="008C0754" w:rsidRPr="005A5A2E" w:rsidRDefault="008C0754" w:rsidP="008C075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5A5A2E">
        <w:rPr>
          <w:rFonts w:ascii="Times New Roman" w:eastAsia="Calibri" w:hAnsi="Times New Roman" w:cs="Times New Roman"/>
          <w:sz w:val="24"/>
          <w:szCs w:val="24"/>
        </w:rPr>
        <w:t>The price of a rail ticket from London to Ipswich increased by £2.30</w:t>
      </w:r>
    </w:p>
    <w:p w14:paraId="1D0A6BB5" w14:textId="77777777" w:rsidR="008C0754" w:rsidRPr="005A5A2E" w:rsidRDefault="008C0754" w:rsidP="008C075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33D2BF58" w14:textId="77777777" w:rsidR="008C0754" w:rsidRPr="005A5A2E" w:rsidRDefault="008C0754" w:rsidP="008C075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5A5A2E">
        <w:rPr>
          <w:rFonts w:ascii="Times New Roman" w:eastAsia="Calibri" w:hAnsi="Times New Roman" w:cs="Times New Roman"/>
          <w:sz w:val="24"/>
          <w:szCs w:val="24"/>
        </w:rPr>
        <w:t>Work out the price of the ticket before the increase.</w:t>
      </w:r>
    </w:p>
    <w:p w14:paraId="37035C79" w14:textId="77777777" w:rsidR="008C0754" w:rsidRPr="005A5A2E" w:rsidRDefault="008C0754" w:rsidP="008C075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16FF6F11" w14:textId="77777777" w:rsidR="008C0754" w:rsidRPr="005A5A2E" w:rsidRDefault="008C0754" w:rsidP="008C075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6054A23C" w14:textId="1767187D" w:rsidR="008C0754" w:rsidRDefault="008C0754" w:rsidP="008C075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69231EF1" w14:textId="0366F1D9" w:rsidR="00272D78" w:rsidRDefault="00272D78" w:rsidP="008C075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1F58D3B2" w14:textId="77777777" w:rsidR="00272D78" w:rsidRPr="005A5A2E" w:rsidRDefault="00272D78" w:rsidP="008C075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29E0C771" w14:textId="77777777" w:rsidR="008C0754" w:rsidRPr="005A5A2E" w:rsidRDefault="008C0754" w:rsidP="008C075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2F500641" w14:textId="77777777" w:rsidR="008C0754" w:rsidRPr="005A5A2E" w:rsidRDefault="008C0754" w:rsidP="008C075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2C0CBB0A" w14:textId="77777777" w:rsidR="008C0754" w:rsidRPr="005A5A2E" w:rsidRDefault="008C0754" w:rsidP="008C075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7F7036C9" w14:textId="77777777" w:rsidR="008C0754" w:rsidRPr="005A5A2E" w:rsidRDefault="008C0754" w:rsidP="008C075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0EF2BA27" w14:textId="3AA69630" w:rsidR="008C0754" w:rsidRDefault="008C0754" w:rsidP="008C075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23DC88AE" w14:textId="77777777" w:rsidR="00272D78" w:rsidRPr="005A5A2E" w:rsidRDefault="00272D78" w:rsidP="008C075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10DC2AD6" w14:textId="77777777" w:rsidR="008C0754" w:rsidRPr="005A5A2E" w:rsidRDefault="008C0754" w:rsidP="008C075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6963FDDA" w14:textId="77777777" w:rsidR="008C0754" w:rsidRPr="005A5A2E" w:rsidRDefault="008C0754" w:rsidP="008C075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5A5A2E">
        <w:rPr>
          <w:rFonts w:ascii="Times New Roman" w:eastAsia="Calibri" w:hAnsi="Times New Roman" w:cs="Times New Roman"/>
          <w:sz w:val="24"/>
          <w:szCs w:val="24"/>
        </w:rPr>
        <w:t>£ .......................................................</w:t>
      </w:r>
    </w:p>
    <w:p w14:paraId="3C0E712F" w14:textId="704240F6" w:rsidR="008C0754" w:rsidRPr="005A5A2E" w:rsidRDefault="008C0754" w:rsidP="008C075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5A5A2E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(Total for Question </w:t>
      </w:r>
      <w:r w:rsidR="00272D78">
        <w:rPr>
          <w:rFonts w:ascii="Times New Roman" w:eastAsia="Calibri" w:hAnsi="Times New Roman" w:cs="Times New Roman"/>
          <w:b/>
          <w:bCs/>
          <w:sz w:val="24"/>
          <w:szCs w:val="24"/>
        </w:rPr>
        <w:t>4</w:t>
      </w:r>
      <w:r w:rsidRPr="005A5A2E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is 2 marks)</w:t>
      </w:r>
    </w:p>
    <w:p w14:paraId="1118DB83" w14:textId="77777777" w:rsidR="008C0754" w:rsidRPr="005A5A2E" w:rsidRDefault="008C0754" w:rsidP="008C075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5A5A2E">
        <w:rPr>
          <w:rFonts w:ascii="Times New Roman" w:eastAsia="Calibri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0D7D1ADF" w14:textId="19C2E146" w:rsidR="00272D78" w:rsidRPr="00591578" w:rsidRDefault="00272D78" w:rsidP="00272D78">
      <w:pPr>
        <w:tabs>
          <w:tab w:val="left" w:pos="426"/>
        </w:tabs>
        <w:autoSpaceDE w:val="0"/>
        <w:autoSpaceDN w:val="0"/>
        <w:adjustRightInd w:val="0"/>
        <w:ind w:hanging="540"/>
        <w:jc w:val="both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5</w:t>
      </w:r>
      <w:r w:rsidRPr="0059157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591578">
        <w:rPr>
          <w:rFonts w:ascii="Times New Roman" w:hAnsi="Times New Roman"/>
          <w:sz w:val="24"/>
          <w:szCs w:val="24"/>
          <w:lang w:eastAsia="en-GB"/>
        </w:rPr>
        <w:t>Becky buys a new car for £25 000</w:t>
      </w:r>
    </w:p>
    <w:p w14:paraId="137C9210" w14:textId="77777777" w:rsidR="00272D78" w:rsidRDefault="00272D78" w:rsidP="00272D78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2CFC3A5E" w14:textId="77777777" w:rsidR="00272D78" w:rsidRPr="00591578" w:rsidRDefault="00272D78" w:rsidP="00272D78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591578">
        <w:rPr>
          <w:rFonts w:ascii="Times New Roman" w:hAnsi="Times New Roman"/>
          <w:sz w:val="24"/>
          <w:szCs w:val="24"/>
          <w:lang w:eastAsia="en-GB"/>
        </w:rPr>
        <w:t>The value of this car will depreciate</w:t>
      </w:r>
    </w:p>
    <w:p w14:paraId="6357F7B8" w14:textId="77777777" w:rsidR="00272D78" w:rsidRDefault="00272D78" w:rsidP="00272D78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40C74A4D" w14:textId="77777777" w:rsidR="00272D78" w:rsidRPr="00591578" w:rsidRDefault="00272D78" w:rsidP="00272D78">
      <w:pPr>
        <w:tabs>
          <w:tab w:val="left" w:pos="426"/>
        </w:tabs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591578">
        <w:rPr>
          <w:rFonts w:ascii="Times New Roman" w:hAnsi="Times New Roman"/>
          <w:sz w:val="24"/>
          <w:szCs w:val="24"/>
          <w:lang w:eastAsia="en-GB"/>
        </w:rPr>
        <w:t>by 20% at the end of the first year</w:t>
      </w:r>
    </w:p>
    <w:p w14:paraId="387A3A80" w14:textId="77777777" w:rsidR="00272D78" w:rsidRPr="00591578" w:rsidRDefault="00272D78" w:rsidP="00272D78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  <w:t xml:space="preserve">         </w:t>
      </w:r>
      <w:r w:rsidRPr="00591578">
        <w:rPr>
          <w:rFonts w:ascii="Times New Roman" w:hAnsi="Times New Roman"/>
          <w:sz w:val="24"/>
          <w:szCs w:val="24"/>
          <w:lang w:eastAsia="en-GB"/>
        </w:rPr>
        <w:t xml:space="preserve">and then 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591578">
        <w:rPr>
          <w:rFonts w:ascii="Times New Roman" w:hAnsi="Times New Roman"/>
          <w:sz w:val="24"/>
          <w:szCs w:val="24"/>
          <w:lang w:eastAsia="en-GB"/>
        </w:rPr>
        <w:t>by 12% at the end of every year after the first year.</w:t>
      </w:r>
    </w:p>
    <w:p w14:paraId="442301C3" w14:textId="77777777" w:rsidR="00272D78" w:rsidRDefault="00272D78" w:rsidP="00272D78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0E0777B3" w14:textId="77777777" w:rsidR="00272D78" w:rsidRPr="00591578" w:rsidRDefault="00272D78" w:rsidP="00272D78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591578">
        <w:rPr>
          <w:rFonts w:ascii="Times New Roman" w:hAnsi="Times New Roman"/>
          <w:sz w:val="24"/>
          <w:szCs w:val="24"/>
          <w:lang w:eastAsia="en-GB"/>
        </w:rPr>
        <w:t>Work out the value of the car at the end of 3 years.</w:t>
      </w:r>
    </w:p>
    <w:p w14:paraId="4F87CA0B" w14:textId="77777777" w:rsidR="00272D78" w:rsidRDefault="00272D78" w:rsidP="00272D7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75EF4CB" w14:textId="77777777" w:rsidR="00272D78" w:rsidRDefault="00272D78" w:rsidP="00272D7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0E1DFB3" w14:textId="77777777" w:rsidR="00272D78" w:rsidRDefault="00272D78" w:rsidP="00272D78">
      <w:pPr>
        <w:tabs>
          <w:tab w:val="left" w:pos="426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44F823B" w14:textId="77777777" w:rsidR="00272D78" w:rsidRDefault="00272D78" w:rsidP="00272D78">
      <w:pPr>
        <w:tabs>
          <w:tab w:val="left" w:pos="426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9441815" w14:textId="522A8CD0" w:rsidR="00272D78" w:rsidRDefault="00272D78" w:rsidP="00272D78">
      <w:pPr>
        <w:tabs>
          <w:tab w:val="left" w:pos="426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568F3E9" w14:textId="6661FE25" w:rsidR="00272D78" w:rsidRDefault="00272D78" w:rsidP="00272D78">
      <w:pPr>
        <w:tabs>
          <w:tab w:val="left" w:pos="426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85FBCBD" w14:textId="6BD87CB1" w:rsidR="00272D78" w:rsidRDefault="00272D78" w:rsidP="00272D78">
      <w:pPr>
        <w:tabs>
          <w:tab w:val="left" w:pos="426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B3490ED" w14:textId="77777777" w:rsidR="00272D78" w:rsidRDefault="00272D78" w:rsidP="00272D78">
      <w:pPr>
        <w:tabs>
          <w:tab w:val="left" w:pos="426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45CAC61" w14:textId="77777777" w:rsidR="00272D78" w:rsidRDefault="00272D78" w:rsidP="00272D78">
      <w:pPr>
        <w:tabs>
          <w:tab w:val="left" w:pos="426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24DDB67" w14:textId="77777777" w:rsidR="00272D78" w:rsidRDefault="00272D78" w:rsidP="00272D7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FE6FA46" w14:textId="77777777" w:rsidR="00272D78" w:rsidRDefault="00272D78" w:rsidP="00272D7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B1C32EF" w14:textId="77777777" w:rsidR="00272D78" w:rsidRDefault="00272D78" w:rsidP="00272D7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3DADD0E" w14:textId="77777777" w:rsidR="00272D78" w:rsidRPr="00591578" w:rsidRDefault="00272D78" w:rsidP="00272D7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591578">
        <w:rPr>
          <w:rFonts w:ascii="Times New Roman" w:hAnsi="Times New Roman"/>
          <w:sz w:val="24"/>
          <w:szCs w:val="24"/>
          <w:lang w:eastAsia="en-GB"/>
        </w:rPr>
        <w:t>£.......................................................</w:t>
      </w:r>
    </w:p>
    <w:p w14:paraId="3E5F40F2" w14:textId="5F7F308F" w:rsidR="00272D78" w:rsidRPr="00591578" w:rsidRDefault="00272D78" w:rsidP="00272D7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59157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Pr="0059157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14:paraId="674B5C1A" w14:textId="77777777" w:rsidR="00272D78" w:rsidRPr="00591578" w:rsidRDefault="00272D78" w:rsidP="00272D78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511949A1" w14:textId="77777777" w:rsidR="00272D78" w:rsidRDefault="00272D78" w:rsidP="00272D78">
      <w:pPr>
        <w:rPr>
          <w:rFonts w:ascii="Times New Roman" w:hAnsi="Times New Roman"/>
          <w:b/>
          <w:bCs/>
          <w:sz w:val="24"/>
          <w:szCs w:val="24"/>
        </w:rPr>
      </w:pPr>
    </w:p>
    <w:p w14:paraId="3504A00E" w14:textId="77777777" w:rsidR="00272D78" w:rsidRDefault="00272D78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13CE5367" w14:textId="42BCC0C8" w:rsidR="008C0754" w:rsidRPr="002A6B8D" w:rsidRDefault="00272D78" w:rsidP="008C0754">
      <w:pPr>
        <w:tabs>
          <w:tab w:val="left" w:pos="0"/>
          <w:tab w:val="left" w:pos="426"/>
          <w:tab w:val="left" w:pos="3828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6</w:t>
      </w:r>
      <w:r w:rsidR="008C0754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8C0754" w:rsidRPr="002A6B8D">
        <w:rPr>
          <w:rFonts w:ascii="Times New Roman" w:hAnsi="Times New Roman" w:cs="Times New Roman"/>
          <w:sz w:val="24"/>
          <w:szCs w:val="24"/>
        </w:rPr>
        <w:t xml:space="preserve">In 2016 the population of the UK was </w:t>
      </w:r>
      <w:r w:rsidR="008C0754">
        <w:rPr>
          <w:rFonts w:ascii="Times New Roman" w:hAnsi="Times New Roman" w:cs="Times New Roman"/>
          <w:sz w:val="24"/>
          <w:szCs w:val="24"/>
        </w:rPr>
        <w:tab/>
      </w:r>
      <w:r w:rsidR="008C0754" w:rsidRPr="002A6B8D">
        <w:rPr>
          <w:rFonts w:ascii="Times New Roman" w:hAnsi="Times New Roman" w:cs="Times New Roman"/>
          <w:sz w:val="24"/>
          <w:szCs w:val="24"/>
        </w:rPr>
        <w:t>6.5 × 10</w:t>
      </w:r>
      <w:r w:rsidR="008C0754" w:rsidRPr="00E84BC8">
        <w:rPr>
          <w:rFonts w:ascii="Times New Roman" w:hAnsi="Times New Roman" w:cs="Times New Roman"/>
          <w:sz w:val="24"/>
          <w:szCs w:val="24"/>
          <w:vertAlign w:val="superscript"/>
        </w:rPr>
        <w:t>7</w:t>
      </w:r>
    </w:p>
    <w:p w14:paraId="6D624CD0" w14:textId="77777777" w:rsidR="008C0754" w:rsidRPr="002A6B8D" w:rsidRDefault="008C0754" w:rsidP="008C0754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>Laura wants to calculate an estimate for the population of the UK in 2020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6F29C2D1" w14:textId="77777777" w:rsidR="008C0754" w:rsidRPr="002A6B8D" w:rsidRDefault="008C0754" w:rsidP="008C0754">
      <w:pPr>
        <w:tabs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>She assumes that the population increases by 0.6% each year.</w:t>
      </w:r>
    </w:p>
    <w:p w14:paraId="3023C47D" w14:textId="77777777" w:rsidR="008C0754" w:rsidRPr="002A6B8D" w:rsidRDefault="008C0754" w:rsidP="008C0754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007896">
        <w:rPr>
          <w:rFonts w:ascii="Times New Roman" w:hAnsi="Times New Roman" w:cs="Times New Roman"/>
          <w:sz w:val="24"/>
          <w:szCs w:val="24"/>
        </w:rPr>
        <w:t>(</w:t>
      </w:r>
      <w:r w:rsidRPr="00007896">
        <w:rPr>
          <w:rFonts w:ascii="Times New Roman" w:hAnsi="Times New Roman" w:cs="Times New Roman"/>
          <w:i/>
          <w:sz w:val="24"/>
          <w:szCs w:val="24"/>
        </w:rPr>
        <w:t>a</w:t>
      </w:r>
      <w:r w:rsidRPr="00007896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ab/>
      </w:r>
      <w:r w:rsidRPr="002A6B8D">
        <w:rPr>
          <w:rFonts w:ascii="Times New Roman" w:hAnsi="Times New Roman" w:cs="Times New Roman"/>
          <w:sz w:val="24"/>
          <w:szCs w:val="24"/>
        </w:rPr>
        <w:t>Using Laura’s assumption, calculate an estimate for the population of the UK in 2020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6735ACED" w14:textId="77777777" w:rsidR="008C0754" w:rsidRDefault="008C0754" w:rsidP="008C075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137DECF" w14:textId="77777777" w:rsidR="008C0754" w:rsidRDefault="008C0754" w:rsidP="008C075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76B7574" w14:textId="77777777" w:rsidR="008C0754" w:rsidRDefault="008C0754" w:rsidP="008C075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085BD34" w14:textId="77777777" w:rsidR="008C0754" w:rsidRDefault="008C0754" w:rsidP="008C075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5B85A79" w14:textId="77777777" w:rsidR="008C0754" w:rsidRDefault="008C0754" w:rsidP="008C075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C737AA0" w14:textId="77777777" w:rsidR="008C0754" w:rsidRDefault="008C0754" w:rsidP="008C075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533F51C" w14:textId="77777777" w:rsidR="008C0754" w:rsidRDefault="008C0754" w:rsidP="008C075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54F1AB8" w14:textId="77777777" w:rsidR="008C0754" w:rsidRDefault="008C0754" w:rsidP="008C075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6C10618" w14:textId="77777777" w:rsidR="008C0754" w:rsidRPr="002A6B8D" w:rsidRDefault="008C0754" w:rsidP="008C075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</w:t>
      </w:r>
    </w:p>
    <w:p w14:paraId="6613AD4B" w14:textId="77777777" w:rsidR="008C0754" w:rsidRDefault="008C0754" w:rsidP="008C075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007896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007896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BEC09B7" w14:textId="77777777" w:rsidR="008C0754" w:rsidRPr="002A6B8D" w:rsidRDefault="008C0754" w:rsidP="008C075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93D616F" w14:textId="77777777" w:rsidR="008C0754" w:rsidRPr="002A6B8D" w:rsidRDefault="008C0754" w:rsidP="008C0754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>Kieran also assumes that the population of the UK increases by 0.6% each year.</w:t>
      </w:r>
    </w:p>
    <w:p w14:paraId="52CFC2C1" w14:textId="77777777" w:rsidR="008C0754" w:rsidRPr="002A6B8D" w:rsidRDefault="008C0754" w:rsidP="008C0754">
      <w:pPr>
        <w:tabs>
          <w:tab w:val="left" w:pos="426"/>
        </w:tabs>
        <w:autoSpaceDE w:val="0"/>
        <w:autoSpaceDN w:val="0"/>
        <w:adjustRightInd w:val="0"/>
        <w:ind w:right="-188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>He says that it will take over 80 years for the populati</w:t>
      </w:r>
      <w:r>
        <w:rPr>
          <w:rFonts w:ascii="Times New Roman" w:hAnsi="Times New Roman" w:cs="Times New Roman"/>
          <w:sz w:val="24"/>
          <w:szCs w:val="24"/>
        </w:rPr>
        <w:t xml:space="preserve">on to increase by 50% because </w:t>
      </w:r>
      <w:r w:rsidRPr="00B20AEF">
        <w:rPr>
          <w:rFonts w:ascii="Times New Roman" w:hAnsi="Times New Roman" w:cs="Times New Roman"/>
          <w:position w:val="-24"/>
          <w:sz w:val="24"/>
          <w:szCs w:val="24"/>
        </w:rPr>
        <w:object w:dxaOrig="1040" w:dyaOrig="660" w14:anchorId="1F081304">
          <v:shape id="_x0000_i1031" type="#_x0000_t75" style="width:51.75pt;height:33pt" o:ole="">
            <v:imagedata r:id="rId12" o:title=""/>
          </v:shape>
          <o:OLEObject Type="Embed" ProgID="Equation.DSMT4" ShapeID="_x0000_i1031" DrawAspect="Content" ObjectID="_1662144514" r:id="rId13"/>
        </w:object>
      </w:r>
    </w:p>
    <w:p w14:paraId="076F4161" w14:textId="77777777" w:rsidR="008C0754" w:rsidRDefault="008C0754" w:rsidP="008C0754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>Kieran’s method is wrong.</w:t>
      </w:r>
    </w:p>
    <w:p w14:paraId="522BE2DB" w14:textId="77777777" w:rsidR="008C0754" w:rsidRPr="002A6B8D" w:rsidRDefault="008C0754" w:rsidP="008C0754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78AAC35F" w14:textId="77777777" w:rsidR="008C0754" w:rsidRPr="002A6B8D" w:rsidRDefault="008C0754" w:rsidP="008C0754">
      <w:pPr>
        <w:tabs>
          <w:tab w:val="left" w:pos="425"/>
        </w:tabs>
        <w:autoSpaceDE w:val="0"/>
        <w:autoSpaceDN w:val="0"/>
        <w:adjustRightInd w:val="0"/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007896">
        <w:rPr>
          <w:rFonts w:ascii="Times New Roman" w:hAnsi="Times New Roman" w:cs="Times New Roman"/>
          <w:sz w:val="24"/>
          <w:szCs w:val="24"/>
        </w:rPr>
        <w:t>(</w:t>
      </w:r>
      <w:r w:rsidRPr="00007896">
        <w:rPr>
          <w:rFonts w:ascii="Times New Roman" w:hAnsi="Times New Roman" w:cs="Times New Roman"/>
          <w:i/>
          <w:sz w:val="24"/>
          <w:szCs w:val="24"/>
        </w:rPr>
        <w:t>b</w:t>
      </w:r>
      <w:r w:rsidRPr="00007896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ab/>
      </w:r>
      <w:r w:rsidRPr="002A6B8D">
        <w:rPr>
          <w:rFonts w:ascii="Times New Roman" w:hAnsi="Times New Roman" w:cs="Times New Roman"/>
          <w:sz w:val="24"/>
          <w:szCs w:val="24"/>
        </w:rPr>
        <w:t>Explain what is wrong with his method.</w:t>
      </w:r>
    </w:p>
    <w:p w14:paraId="4A160F38" w14:textId="77777777" w:rsidR="008C0754" w:rsidRPr="002A6B8D" w:rsidRDefault="008C0754" w:rsidP="008C0754">
      <w:pPr>
        <w:tabs>
          <w:tab w:val="left" w:pos="426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4B52ACFD" w14:textId="77777777" w:rsidR="008C0754" w:rsidRPr="002A6B8D" w:rsidRDefault="008C0754" w:rsidP="008C075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3DC330FD" w14:textId="77777777" w:rsidR="008C0754" w:rsidRDefault="008C0754" w:rsidP="008C075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007896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007896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43B33E7" w14:textId="77777777" w:rsidR="008C0754" w:rsidRPr="002A6B8D" w:rsidRDefault="008C0754" w:rsidP="008C075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E42DE29" w14:textId="77777777" w:rsidR="008C0754" w:rsidRPr="002A6B8D" w:rsidRDefault="008C0754" w:rsidP="008C0754">
      <w:pPr>
        <w:tabs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2A6B8D">
        <w:rPr>
          <w:rFonts w:ascii="Times New Roman" w:hAnsi="Times New Roman" w:cs="Times New Roman"/>
          <w:sz w:val="24"/>
          <w:szCs w:val="24"/>
        </w:rPr>
        <w:t>Assuming that</w:t>
      </w:r>
      <w:proofErr w:type="gramEnd"/>
      <w:r w:rsidRPr="002A6B8D">
        <w:rPr>
          <w:rFonts w:ascii="Times New Roman" w:hAnsi="Times New Roman" w:cs="Times New Roman"/>
          <w:sz w:val="24"/>
          <w:szCs w:val="24"/>
        </w:rPr>
        <w:t xml:space="preserve"> the population of the UK increases by 0.6% each year,</w:t>
      </w:r>
    </w:p>
    <w:p w14:paraId="1651C268" w14:textId="77777777" w:rsidR="008C0754" w:rsidRPr="002A6B8D" w:rsidRDefault="008C0754" w:rsidP="008C0754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007896">
        <w:rPr>
          <w:rFonts w:ascii="Times New Roman" w:hAnsi="Times New Roman" w:cs="Times New Roman"/>
          <w:sz w:val="24"/>
          <w:szCs w:val="24"/>
        </w:rPr>
        <w:t>(</w:t>
      </w:r>
      <w:r w:rsidRPr="00007896">
        <w:rPr>
          <w:rFonts w:ascii="Times New Roman" w:hAnsi="Times New Roman" w:cs="Times New Roman"/>
          <w:i/>
          <w:sz w:val="24"/>
          <w:szCs w:val="24"/>
        </w:rPr>
        <w:t>c</w:t>
      </w:r>
      <w:r w:rsidRPr="00007896">
        <w:rPr>
          <w:rFonts w:ascii="Times New Roman" w:hAnsi="Times New Roman" w:cs="Times New Roman"/>
          <w:sz w:val="24"/>
          <w:szCs w:val="24"/>
        </w:rPr>
        <w:t>)</w:t>
      </w:r>
      <w:r w:rsidRPr="00007896">
        <w:rPr>
          <w:rFonts w:ascii="Times New Roman" w:hAnsi="Times New Roman" w:cs="Times New Roman"/>
          <w:i/>
          <w:sz w:val="24"/>
          <w:szCs w:val="24"/>
        </w:rPr>
        <w:tab/>
      </w:r>
      <w:r w:rsidRPr="002A6B8D">
        <w:rPr>
          <w:rFonts w:ascii="Times New Roman" w:hAnsi="Times New Roman" w:cs="Times New Roman"/>
          <w:sz w:val="24"/>
          <w:szCs w:val="24"/>
        </w:rPr>
        <w:t>show that the population of the UK each year forms a geometric progression.</w:t>
      </w:r>
    </w:p>
    <w:p w14:paraId="599BDED4" w14:textId="77777777" w:rsidR="008C0754" w:rsidRDefault="008C0754" w:rsidP="008C075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BC05D0E" w14:textId="77777777" w:rsidR="008C0754" w:rsidRDefault="008C0754" w:rsidP="008C075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DBECD76" w14:textId="77777777" w:rsidR="008C0754" w:rsidRDefault="008C0754" w:rsidP="008C075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BDCE683" w14:textId="77777777" w:rsidR="008C0754" w:rsidRDefault="008C0754" w:rsidP="008C075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483DD5F" w14:textId="77777777" w:rsidR="008C0754" w:rsidRDefault="008C0754" w:rsidP="008C075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1D05EAD" w14:textId="77777777" w:rsidR="008C0754" w:rsidRDefault="008C0754" w:rsidP="008C075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1CCF287" w14:textId="77777777" w:rsidR="008C0754" w:rsidRDefault="008C0754" w:rsidP="008C075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E812385" w14:textId="77777777" w:rsidR="008C0754" w:rsidRDefault="008C0754" w:rsidP="008C075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B3C9689" w14:textId="77777777" w:rsidR="008C0754" w:rsidRDefault="008C0754" w:rsidP="008C075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E67CADA" w14:textId="77777777" w:rsidR="008C0754" w:rsidRDefault="008C0754" w:rsidP="008C075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EDDF92A" w14:textId="77777777" w:rsidR="008C0754" w:rsidRDefault="008C0754" w:rsidP="008C075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4ACB6B8" w14:textId="77777777" w:rsidR="008C0754" w:rsidRDefault="008C0754" w:rsidP="008C075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0EA916E" w14:textId="77777777" w:rsidR="008C0754" w:rsidRDefault="008C0754" w:rsidP="008C075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1D9E19B" w14:textId="77777777" w:rsidR="008C0754" w:rsidRPr="002A6B8D" w:rsidRDefault="008C0754" w:rsidP="008C0754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007896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007896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EB0DD6F" w14:textId="5525FFCC" w:rsidR="008C0754" w:rsidRPr="002A6B8D" w:rsidRDefault="008C0754" w:rsidP="008C075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57891">
        <w:rPr>
          <w:rFonts w:ascii="Times New Roman" w:hAnsi="Times New Roman" w:cs="Times New Roman"/>
          <w:b/>
          <w:bCs/>
          <w:sz w:val="24"/>
          <w:szCs w:val="24"/>
        </w:rPr>
        <w:t>(Total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for Question </w:t>
      </w:r>
      <w:r w:rsidR="00272D78"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is 5 marks</w:t>
      </w:r>
      <w:r w:rsidRPr="00007896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22BE6BB" w14:textId="77777777" w:rsidR="008C0754" w:rsidRPr="002A6B8D" w:rsidRDefault="008C0754" w:rsidP="008C075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A6B8D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44B67493" w14:textId="4C752991" w:rsidR="008C0754" w:rsidRDefault="008C0754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0B2DC270" w14:textId="18BA065E" w:rsidR="008C0754" w:rsidRPr="007F13FB" w:rsidRDefault="00E91C73" w:rsidP="008C0754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ind w:left="-567"/>
        <w:rPr>
          <w:rFonts w:ascii="Times New Roman" w:eastAsia="Calibri" w:hAnsi="Times New Roman" w:cs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6432" behindDoc="0" locked="0" layoutInCell="1" allowOverlap="1" wp14:anchorId="0AD39A2C" wp14:editId="727C124C">
            <wp:simplePos x="0" y="0"/>
            <wp:positionH relativeFrom="column">
              <wp:posOffset>-740980</wp:posOffset>
            </wp:positionH>
            <wp:positionV relativeFrom="paragraph">
              <wp:posOffset>-110358</wp:posOffset>
            </wp:positionV>
            <wp:extent cx="266065" cy="474980"/>
            <wp:effectExtent l="0" t="0" r="635" b="127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65" cy="4749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72D78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7</w:t>
      </w:r>
      <w:r w:rsidR="008C0754" w:rsidRPr="007F13FB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="008C0754" w:rsidRPr="007F13FB">
        <w:rPr>
          <w:rFonts w:ascii="Times New Roman" w:eastAsia="Calibri" w:hAnsi="Times New Roman" w:cs="Times New Roman"/>
          <w:sz w:val="24"/>
          <w:szCs w:val="24"/>
          <w:lang w:eastAsia="en-GB"/>
        </w:rPr>
        <w:t>Jack and Sadia work for a company that sells boxes of breakfast cereal.</w:t>
      </w:r>
    </w:p>
    <w:p w14:paraId="75890213" w14:textId="77777777" w:rsidR="008C0754" w:rsidRPr="007F13FB" w:rsidRDefault="008C0754" w:rsidP="008C0754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F13FB">
        <w:rPr>
          <w:rFonts w:ascii="Times New Roman" w:eastAsia="Calibri" w:hAnsi="Times New Roman" w:cs="Times New Roman"/>
          <w:sz w:val="24"/>
          <w:szCs w:val="24"/>
          <w:lang w:eastAsia="en-GB"/>
        </w:rPr>
        <w:t>The company wants to have a special offer.</w:t>
      </w:r>
    </w:p>
    <w:p w14:paraId="2421865E" w14:textId="77777777" w:rsidR="008C0754" w:rsidRPr="007F13FB" w:rsidRDefault="008C0754" w:rsidP="008C0754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F13FB">
        <w:rPr>
          <w:rFonts w:ascii="Times New Roman" w:eastAsia="Calibri" w:hAnsi="Times New Roman" w:cs="Times New Roman"/>
          <w:sz w:val="24"/>
          <w:szCs w:val="24"/>
          <w:lang w:eastAsia="en-GB"/>
        </w:rPr>
        <w:t>Here is Jack’s idea for the special offer.</w:t>
      </w:r>
    </w:p>
    <w:p w14:paraId="352C9A8B" w14:textId="77777777" w:rsidR="008C0754" w:rsidRPr="007F13FB" w:rsidRDefault="008C0754" w:rsidP="008C0754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tbl>
      <w:tblPr>
        <w:tblW w:w="0" w:type="auto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400"/>
      </w:tblGrid>
      <w:tr w:rsidR="008C0754" w:rsidRPr="007F13FB" w14:paraId="069C5A8D" w14:textId="77777777" w:rsidTr="00AB2EC3">
        <w:trPr>
          <w:trHeight w:val="449"/>
        </w:trPr>
        <w:tc>
          <w:tcPr>
            <w:tcW w:w="6400" w:type="dxa"/>
            <w:shd w:val="clear" w:color="auto" w:fill="auto"/>
            <w:vAlign w:val="center"/>
          </w:tcPr>
          <w:p w14:paraId="0B318A89" w14:textId="77777777" w:rsidR="008C0754" w:rsidRPr="007F13FB" w:rsidRDefault="008C0754" w:rsidP="00AB2EC3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7F13FB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 xml:space="preserve">Put 25% more cereal into each box and do </w:t>
            </w:r>
            <w:r w:rsidRPr="007F13FB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GB"/>
              </w:rPr>
              <w:t xml:space="preserve">not </w:t>
            </w:r>
            <w:r w:rsidRPr="007F13FB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change the price.</w:t>
            </w:r>
          </w:p>
        </w:tc>
      </w:tr>
    </w:tbl>
    <w:p w14:paraId="374A9037" w14:textId="77777777" w:rsidR="008C0754" w:rsidRPr="007F13FB" w:rsidRDefault="008C0754" w:rsidP="008C0754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28B6246" w14:textId="77777777" w:rsidR="008C0754" w:rsidRPr="007F13FB" w:rsidRDefault="008C0754" w:rsidP="008C0754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F13FB">
        <w:rPr>
          <w:rFonts w:ascii="Times New Roman" w:eastAsia="Calibri" w:hAnsi="Times New Roman" w:cs="Times New Roman"/>
          <w:sz w:val="24"/>
          <w:szCs w:val="24"/>
          <w:lang w:eastAsia="en-GB"/>
        </w:rPr>
        <w:t>Here is Sadia’s idea.</w:t>
      </w:r>
    </w:p>
    <w:p w14:paraId="7845FE87" w14:textId="77777777" w:rsidR="008C0754" w:rsidRPr="007F13FB" w:rsidRDefault="008C0754" w:rsidP="008C0754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tbl>
      <w:tblPr>
        <w:tblW w:w="0" w:type="auto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102"/>
      </w:tblGrid>
      <w:tr w:rsidR="008C0754" w:rsidRPr="007F13FB" w14:paraId="020923C7" w14:textId="77777777" w:rsidTr="00AB2EC3">
        <w:trPr>
          <w:trHeight w:val="427"/>
        </w:trPr>
        <w:tc>
          <w:tcPr>
            <w:tcW w:w="7102" w:type="dxa"/>
            <w:shd w:val="clear" w:color="auto" w:fill="auto"/>
            <w:vAlign w:val="center"/>
          </w:tcPr>
          <w:p w14:paraId="30427ED9" w14:textId="77777777" w:rsidR="008C0754" w:rsidRPr="007F13FB" w:rsidRDefault="008C0754" w:rsidP="00AB2EC3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7F13FB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 xml:space="preserve">Reduce the price and do </w:t>
            </w:r>
            <w:r w:rsidRPr="007F13FB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GB"/>
              </w:rPr>
              <w:t xml:space="preserve">not </w:t>
            </w:r>
            <w:r w:rsidRPr="007F13FB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change the amount of cereal in each box.</w:t>
            </w:r>
          </w:p>
        </w:tc>
      </w:tr>
    </w:tbl>
    <w:p w14:paraId="33AE2DB6" w14:textId="77777777" w:rsidR="008C0754" w:rsidRPr="007F13FB" w:rsidRDefault="008C0754" w:rsidP="008C0754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C1C5D3C" w14:textId="77777777" w:rsidR="008C0754" w:rsidRPr="007F13FB" w:rsidRDefault="008C0754" w:rsidP="008C0754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F13FB">
        <w:rPr>
          <w:rFonts w:ascii="Times New Roman" w:eastAsia="Calibri" w:hAnsi="Times New Roman" w:cs="Times New Roman"/>
          <w:sz w:val="24"/>
          <w:szCs w:val="24"/>
          <w:lang w:eastAsia="en-GB"/>
        </w:rPr>
        <w:t>Sadia wants her idea to give the same value for money as Jack’s idea.</w:t>
      </w:r>
    </w:p>
    <w:p w14:paraId="2731A788" w14:textId="77777777" w:rsidR="008C0754" w:rsidRPr="007F13FB" w:rsidRDefault="008C0754" w:rsidP="008C0754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F13FB">
        <w:rPr>
          <w:rFonts w:ascii="Times New Roman" w:eastAsia="Calibri" w:hAnsi="Times New Roman" w:cs="Times New Roman"/>
          <w:sz w:val="24"/>
          <w:szCs w:val="24"/>
          <w:lang w:eastAsia="en-GB"/>
        </w:rPr>
        <w:t>By what percentage does she need to reduce the price?</w:t>
      </w:r>
    </w:p>
    <w:p w14:paraId="36F4D2FD" w14:textId="77777777" w:rsidR="008C0754" w:rsidRPr="007F13FB" w:rsidRDefault="008C0754" w:rsidP="008C0754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94F11CB" w14:textId="77777777" w:rsidR="008C0754" w:rsidRPr="007F13FB" w:rsidRDefault="008C0754" w:rsidP="008C0754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96A8971" w14:textId="77777777" w:rsidR="008C0754" w:rsidRPr="007F13FB" w:rsidRDefault="008C0754" w:rsidP="008C0754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7276EB9" w14:textId="77777777" w:rsidR="008C0754" w:rsidRPr="007F13FB" w:rsidRDefault="008C0754" w:rsidP="008C0754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ECF6B4D" w14:textId="77777777" w:rsidR="008C0754" w:rsidRPr="007F13FB" w:rsidRDefault="008C0754" w:rsidP="008C0754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654365F" w14:textId="77777777" w:rsidR="008C0754" w:rsidRPr="007F13FB" w:rsidRDefault="008C0754" w:rsidP="008C0754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7B6CCB4" w14:textId="77777777" w:rsidR="008C0754" w:rsidRPr="007F13FB" w:rsidRDefault="008C0754" w:rsidP="008C0754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AD7E856" w14:textId="77777777" w:rsidR="008C0754" w:rsidRPr="007F13FB" w:rsidRDefault="008C0754" w:rsidP="008C0754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7F90801" w14:textId="77777777" w:rsidR="008C0754" w:rsidRPr="007F13FB" w:rsidRDefault="008C0754" w:rsidP="008C0754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7B4E343" w14:textId="77777777" w:rsidR="008C0754" w:rsidRPr="007F13FB" w:rsidRDefault="008C0754" w:rsidP="008C0754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17F2D19" w14:textId="77777777" w:rsidR="008C0754" w:rsidRPr="007F13FB" w:rsidRDefault="008C0754" w:rsidP="008C0754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6F1F4EB" w14:textId="77777777" w:rsidR="008C0754" w:rsidRPr="007F13FB" w:rsidRDefault="008C0754" w:rsidP="008C0754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B4DB73C" w14:textId="77777777" w:rsidR="008C0754" w:rsidRPr="007F13FB" w:rsidRDefault="008C0754" w:rsidP="008C0754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F7B46CB" w14:textId="77777777" w:rsidR="008C0754" w:rsidRPr="007F13FB" w:rsidRDefault="008C0754" w:rsidP="008C0754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757DD52" w14:textId="77777777" w:rsidR="008C0754" w:rsidRPr="007F13FB" w:rsidRDefault="008C0754" w:rsidP="008C0754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0D26B21" w14:textId="77777777" w:rsidR="008C0754" w:rsidRPr="007F13FB" w:rsidRDefault="008C0754" w:rsidP="008C0754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364B0BF" w14:textId="77777777" w:rsidR="008C0754" w:rsidRPr="007F13FB" w:rsidRDefault="008C0754" w:rsidP="008C0754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8DD6E79" w14:textId="77777777" w:rsidR="008C0754" w:rsidRPr="007F13FB" w:rsidRDefault="008C0754" w:rsidP="008C0754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1E3DEB0" w14:textId="77777777" w:rsidR="008C0754" w:rsidRPr="007F13FB" w:rsidRDefault="008C0754" w:rsidP="008C0754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DE2F1C3" w14:textId="77777777" w:rsidR="008C0754" w:rsidRPr="007F13FB" w:rsidRDefault="008C0754" w:rsidP="008C0754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66187EC" w14:textId="77777777" w:rsidR="008C0754" w:rsidRPr="007F13FB" w:rsidRDefault="008C0754" w:rsidP="008C0754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6A870E2" w14:textId="77777777" w:rsidR="008C0754" w:rsidRPr="007F13FB" w:rsidRDefault="008C0754" w:rsidP="008C0754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6FF433A" w14:textId="77777777" w:rsidR="008C0754" w:rsidRPr="007F13FB" w:rsidRDefault="008C0754" w:rsidP="008C0754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9C2D998" w14:textId="77777777" w:rsidR="008C0754" w:rsidRPr="007F13FB" w:rsidRDefault="008C0754" w:rsidP="008C0754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32267AB" w14:textId="77777777" w:rsidR="008C0754" w:rsidRPr="007F13FB" w:rsidRDefault="008C0754" w:rsidP="008C0754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9F007F4" w14:textId="77777777" w:rsidR="008C0754" w:rsidRPr="007F13FB" w:rsidRDefault="008C0754" w:rsidP="008C0754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86DE6A5" w14:textId="77777777" w:rsidR="008C0754" w:rsidRPr="007F13FB" w:rsidRDefault="008C0754" w:rsidP="008C0754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B361AF6" w14:textId="77777777" w:rsidR="008C0754" w:rsidRPr="007F13FB" w:rsidRDefault="008C0754" w:rsidP="008C0754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5B53319" w14:textId="77777777" w:rsidR="008C0754" w:rsidRPr="007F13FB" w:rsidRDefault="008C0754" w:rsidP="008C0754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37616DB" w14:textId="77777777" w:rsidR="008C0754" w:rsidRPr="007F13FB" w:rsidRDefault="008C0754" w:rsidP="008C0754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457A20E" w14:textId="77777777" w:rsidR="008C0754" w:rsidRPr="007F13FB" w:rsidRDefault="008C0754" w:rsidP="008C0754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0F0CC67" w14:textId="77777777" w:rsidR="008C0754" w:rsidRPr="007F13FB" w:rsidRDefault="008C0754" w:rsidP="008C0754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F13FB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 %</w:t>
      </w:r>
    </w:p>
    <w:p w14:paraId="70DE52AC" w14:textId="2CB8F2AE" w:rsidR="008C0754" w:rsidRPr="007F13FB" w:rsidRDefault="008C0754" w:rsidP="008C0754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7F13FB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272D78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7</w:t>
      </w:r>
      <w:r w:rsidRPr="007F13FB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3 marks)</w:t>
      </w:r>
    </w:p>
    <w:p w14:paraId="1C1686B9" w14:textId="77777777" w:rsidR="008C0754" w:rsidRPr="007F13FB" w:rsidRDefault="008C0754" w:rsidP="008C0754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7F13FB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25FFFAB7" w14:textId="77777777" w:rsidR="008C0754" w:rsidRDefault="008C0754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5271F38A" w14:textId="73835370" w:rsidR="008C0754" w:rsidRPr="005A5A2E" w:rsidRDefault="00E91C73" w:rsidP="008C0754">
      <w:pPr>
        <w:tabs>
          <w:tab w:val="left" w:pos="0"/>
          <w:tab w:val="left" w:pos="426"/>
          <w:tab w:val="left" w:pos="851"/>
          <w:tab w:val="center" w:pos="9268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8480" behindDoc="0" locked="0" layoutInCell="1" allowOverlap="1" wp14:anchorId="7B5462FB" wp14:editId="2763B03B">
            <wp:simplePos x="0" y="0"/>
            <wp:positionH relativeFrom="column">
              <wp:posOffset>-709449</wp:posOffset>
            </wp:positionH>
            <wp:positionV relativeFrom="paragraph">
              <wp:posOffset>-126124</wp:posOffset>
            </wp:positionV>
            <wp:extent cx="266065" cy="474980"/>
            <wp:effectExtent l="0" t="0" r="63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65" cy="4749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72D78">
        <w:rPr>
          <w:rFonts w:ascii="Times New Roman" w:eastAsia="Calibri" w:hAnsi="Times New Roman" w:cs="Times New Roman"/>
          <w:b/>
          <w:bCs/>
          <w:sz w:val="24"/>
          <w:szCs w:val="24"/>
        </w:rPr>
        <w:t>8</w:t>
      </w:r>
      <w:r w:rsidR="008C0754" w:rsidRPr="005A5A2E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 w:rsidR="008C0754" w:rsidRPr="005A5A2E">
        <w:rPr>
          <w:rFonts w:ascii="Times New Roman" w:eastAsia="Calibri" w:hAnsi="Times New Roman" w:cs="Times New Roman"/>
          <w:sz w:val="24"/>
          <w:szCs w:val="24"/>
        </w:rPr>
        <w:t>In a sale, the price of a jacket is reduced.</w:t>
      </w:r>
    </w:p>
    <w:p w14:paraId="7898DA95" w14:textId="77777777" w:rsidR="008C0754" w:rsidRPr="005A5A2E" w:rsidRDefault="008C0754" w:rsidP="008C075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1B068416" w14:textId="77777777" w:rsidR="008C0754" w:rsidRPr="005A5A2E" w:rsidRDefault="008C0754" w:rsidP="008C075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5A5A2E">
        <w:rPr>
          <w:rFonts w:ascii="Times New Roman" w:eastAsia="Calibri" w:hAnsi="Times New Roman" w:cs="Times New Roman"/>
          <w:sz w:val="24"/>
          <w:szCs w:val="24"/>
        </w:rPr>
        <w:t>The jacket has a normal price of £52</w:t>
      </w:r>
    </w:p>
    <w:p w14:paraId="64060081" w14:textId="77777777" w:rsidR="008C0754" w:rsidRPr="005A5A2E" w:rsidRDefault="008C0754" w:rsidP="008C075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5A5A2E">
        <w:rPr>
          <w:rFonts w:ascii="Times New Roman" w:eastAsia="Calibri" w:hAnsi="Times New Roman" w:cs="Times New Roman"/>
          <w:sz w:val="24"/>
          <w:szCs w:val="24"/>
        </w:rPr>
        <w:t>The jacket has a sale price of £41.60</w:t>
      </w:r>
    </w:p>
    <w:p w14:paraId="554E3DC3" w14:textId="77777777" w:rsidR="008C0754" w:rsidRPr="005A5A2E" w:rsidRDefault="008C0754" w:rsidP="008C075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35A44712" w14:textId="77777777" w:rsidR="008C0754" w:rsidRPr="005A5A2E" w:rsidRDefault="008C0754" w:rsidP="008C075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5A5A2E">
        <w:rPr>
          <w:rFonts w:ascii="Times New Roman" w:eastAsia="Calibri" w:hAnsi="Times New Roman" w:cs="Times New Roman"/>
          <w:sz w:val="24"/>
          <w:szCs w:val="24"/>
        </w:rPr>
        <w:t>Work out the percentage reduction in the price of the jacket.</w:t>
      </w:r>
    </w:p>
    <w:p w14:paraId="7A474039" w14:textId="77777777" w:rsidR="008C0754" w:rsidRPr="005A5A2E" w:rsidRDefault="008C0754" w:rsidP="008C075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1A77BDE0" w14:textId="77777777" w:rsidR="008C0754" w:rsidRPr="005A5A2E" w:rsidRDefault="008C0754" w:rsidP="008C075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7EBBF4E4" w14:textId="77777777" w:rsidR="008C0754" w:rsidRPr="005A5A2E" w:rsidRDefault="008C0754" w:rsidP="008C075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0BAEC9B7" w14:textId="77777777" w:rsidR="008C0754" w:rsidRPr="005A5A2E" w:rsidRDefault="008C0754" w:rsidP="008C075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4B7D20C3" w14:textId="77777777" w:rsidR="008C0754" w:rsidRPr="005A5A2E" w:rsidRDefault="008C0754" w:rsidP="008C075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4DBBD108" w14:textId="77777777" w:rsidR="008C0754" w:rsidRPr="005A5A2E" w:rsidRDefault="008C0754" w:rsidP="008C075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394EF10E" w14:textId="77777777" w:rsidR="008C0754" w:rsidRPr="005A5A2E" w:rsidRDefault="008C0754" w:rsidP="008C075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3BD1AB86" w14:textId="77777777" w:rsidR="008C0754" w:rsidRPr="005A5A2E" w:rsidRDefault="008C0754" w:rsidP="008C075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75ADFCCF" w14:textId="77777777" w:rsidR="008C0754" w:rsidRPr="005A5A2E" w:rsidRDefault="008C0754" w:rsidP="008C075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2EC875D4" w14:textId="77777777" w:rsidR="008C0754" w:rsidRPr="005A5A2E" w:rsidRDefault="008C0754" w:rsidP="008C075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5B5D1DC1" w14:textId="77777777" w:rsidR="008C0754" w:rsidRPr="005A5A2E" w:rsidRDefault="008C0754" w:rsidP="008C075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5A5A2E">
        <w:rPr>
          <w:rFonts w:ascii="Times New Roman" w:eastAsia="Calibri" w:hAnsi="Times New Roman" w:cs="Times New Roman"/>
          <w:sz w:val="24"/>
          <w:szCs w:val="24"/>
        </w:rPr>
        <w:t>......................................... %</w:t>
      </w:r>
    </w:p>
    <w:p w14:paraId="1E4B69DB" w14:textId="72000793" w:rsidR="008C0754" w:rsidRPr="005A5A2E" w:rsidRDefault="008C0754" w:rsidP="008C075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5A5A2E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(Total for Question </w:t>
      </w:r>
      <w:r w:rsidR="00272D78">
        <w:rPr>
          <w:rFonts w:ascii="Times New Roman" w:eastAsia="Calibri" w:hAnsi="Times New Roman" w:cs="Times New Roman"/>
          <w:b/>
          <w:bCs/>
          <w:sz w:val="24"/>
          <w:szCs w:val="24"/>
        </w:rPr>
        <w:t>8</w:t>
      </w:r>
      <w:r w:rsidRPr="005A5A2E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is 3 marks)</w:t>
      </w:r>
    </w:p>
    <w:p w14:paraId="4E28A9E2" w14:textId="77777777" w:rsidR="008C0754" w:rsidRPr="005A5A2E" w:rsidRDefault="008C0754" w:rsidP="008C075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5A5A2E">
        <w:rPr>
          <w:rFonts w:ascii="Times New Roman" w:eastAsia="Calibri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01679B8F" w14:textId="77777777" w:rsidR="008C0754" w:rsidRDefault="008C0754" w:rsidP="008C0754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</w:p>
    <w:p w14:paraId="1414B995" w14:textId="65A2E978" w:rsidR="008C0754" w:rsidRPr="002A6B8D" w:rsidRDefault="00272D78" w:rsidP="008C0754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9</w:t>
      </w:r>
      <w:r w:rsidR="008C0754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8C0754" w:rsidRPr="002A6B8D">
        <w:rPr>
          <w:rFonts w:ascii="Times New Roman" w:hAnsi="Times New Roman" w:cs="Times New Roman"/>
          <w:sz w:val="24"/>
          <w:szCs w:val="24"/>
        </w:rPr>
        <w:t>In a sale, the price of a TV is reduced by 25%</w:t>
      </w:r>
      <w:r w:rsidR="008C0754">
        <w:rPr>
          <w:rFonts w:ascii="Times New Roman" w:hAnsi="Times New Roman" w:cs="Times New Roman"/>
          <w:sz w:val="24"/>
          <w:szCs w:val="24"/>
        </w:rPr>
        <w:t>.</w:t>
      </w:r>
    </w:p>
    <w:p w14:paraId="7A203EC7" w14:textId="77777777" w:rsidR="008C0754" w:rsidRPr="002A6B8D" w:rsidRDefault="008C0754" w:rsidP="008C0754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>A week later, the sale price of the TV is reduced by 15%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42153FBB" w14:textId="77777777" w:rsidR="008C0754" w:rsidRPr="002A6B8D" w:rsidRDefault="008C0754" w:rsidP="008C0754">
      <w:pPr>
        <w:tabs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>The price of the TV is now £293.25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443ACCAA" w14:textId="77777777" w:rsidR="008C0754" w:rsidRPr="002A6B8D" w:rsidRDefault="008C0754" w:rsidP="008C0754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>What was the price of the TV before the sale?</w:t>
      </w:r>
    </w:p>
    <w:p w14:paraId="1ECA6688" w14:textId="77777777" w:rsidR="008C0754" w:rsidRDefault="008C0754" w:rsidP="008C075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5CC41E7" w14:textId="77777777" w:rsidR="008C0754" w:rsidRDefault="008C0754" w:rsidP="008C075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809143C" w14:textId="77777777" w:rsidR="008C0754" w:rsidRDefault="008C0754" w:rsidP="008C075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F5A090E" w14:textId="77777777" w:rsidR="008C0754" w:rsidRDefault="008C0754" w:rsidP="008C075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C1A2DF6" w14:textId="77777777" w:rsidR="008C0754" w:rsidRDefault="008C0754" w:rsidP="008C075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36201F9" w14:textId="77777777" w:rsidR="008C0754" w:rsidRDefault="008C0754" w:rsidP="008C075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1F26B7F" w14:textId="77777777" w:rsidR="008C0754" w:rsidRDefault="008C0754" w:rsidP="008C075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C12D043" w14:textId="77777777" w:rsidR="008C0754" w:rsidRDefault="008C0754" w:rsidP="008C075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8CC6E1C" w14:textId="77777777" w:rsidR="008C0754" w:rsidRDefault="008C0754" w:rsidP="008C075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5A904DD" w14:textId="77777777" w:rsidR="008C0754" w:rsidRDefault="008C0754" w:rsidP="008C075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02C39D9" w14:textId="77777777" w:rsidR="008C0754" w:rsidRDefault="008C0754" w:rsidP="008C075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BB41012" w14:textId="77777777" w:rsidR="008C0754" w:rsidRDefault="008C0754" w:rsidP="008C075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5D9855D" w14:textId="77777777" w:rsidR="008C0754" w:rsidRDefault="008C0754" w:rsidP="008C075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4DE2052" w14:textId="77777777" w:rsidR="008C0754" w:rsidRDefault="008C0754" w:rsidP="008C075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88AB3F9" w14:textId="77777777" w:rsidR="008C0754" w:rsidRDefault="008C0754" w:rsidP="008C075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C270431" w14:textId="77777777" w:rsidR="008C0754" w:rsidRDefault="008C0754" w:rsidP="008C0754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>£</w:t>
      </w:r>
      <w:r>
        <w:rPr>
          <w:rFonts w:ascii="Times New Roman" w:hAnsi="Times New Roman" w:cs="Times New Roman"/>
          <w:sz w:val="24"/>
          <w:szCs w:val="24"/>
        </w:rPr>
        <w:t xml:space="preserve"> .......................................................</w:t>
      </w:r>
    </w:p>
    <w:p w14:paraId="1FD89023" w14:textId="7899A3E8" w:rsidR="008C0754" w:rsidRPr="002A6B8D" w:rsidRDefault="008C0754" w:rsidP="008C075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57891">
        <w:rPr>
          <w:rFonts w:ascii="Times New Roman" w:hAnsi="Times New Roman" w:cs="Times New Roman"/>
          <w:b/>
          <w:sz w:val="24"/>
          <w:szCs w:val="24"/>
        </w:rPr>
        <w:t>(Total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for Question </w:t>
      </w:r>
      <w:r w:rsidR="00272D78">
        <w:rPr>
          <w:rFonts w:ascii="Times New Roman" w:hAnsi="Times New Roman" w:cs="Times New Roman"/>
          <w:b/>
          <w:bCs/>
          <w:sz w:val="24"/>
          <w:szCs w:val="24"/>
        </w:rPr>
        <w:t>9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is 3 marks</w:t>
      </w:r>
      <w:r w:rsidRPr="00007896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21E5B5E" w14:textId="77777777" w:rsidR="008C0754" w:rsidRPr="002A6B8D" w:rsidRDefault="008C0754" w:rsidP="008C075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A6B8D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4A0ADAB4" w14:textId="77777777" w:rsidR="008C0754" w:rsidRDefault="008C0754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07E94CE9" w14:textId="4DBBD1E0" w:rsidR="008C0754" w:rsidRPr="005A5A2E" w:rsidRDefault="00272D78" w:rsidP="008C0754">
      <w:pPr>
        <w:tabs>
          <w:tab w:val="left" w:pos="420"/>
        </w:tabs>
        <w:autoSpaceDE w:val="0"/>
        <w:autoSpaceDN w:val="0"/>
        <w:adjustRightInd w:val="0"/>
        <w:ind w:hanging="56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lastRenderedPageBreak/>
        <w:t>10</w:t>
      </w:r>
      <w:r w:rsidR="008C0754" w:rsidRPr="005A5A2E">
        <w:rPr>
          <w:rFonts w:ascii="Times New Roman" w:eastAsia="Times New Roman" w:hAnsi="Times New Roman" w:cs="Times New Roman"/>
          <w:b/>
          <w:sz w:val="24"/>
          <w:szCs w:val="24"/>
          <w:lang w:eastAsia="en-GB"/>
        </w:rPr>
        <w:tab/>
      </w:r>
      <w:r w:rsidR="008C0754" w:rsidRPr="005A5A2E">
        <w:rPr>
          <w:rFonts w:ascii="Times New Roman" w:eastAsia="Times New Roman" w:hAnsi="Times New Roman" w:cs="Times New Roman"/>
          <w:sz w:val="24"/>
          <w:szCs w:val="24"/>
          <w:lang w:eastAsia="en-GB"/>
        </w:rPr>
        <w:t>Natasha pays £13 995 for a car.</w:t>
      </w:r>
    </w:p>
    <w:p w14:paraId="1C383421" w14:textId="77777777" w:rsidR="008C0754" w:rsidRPr="005A5A2E" w:rsidRDefault="008C0754" w:rsidP="008C075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5A5A2E">
        <w:rPr>
          <w:rFonts w:ascii="Times New Roman" w:eastAsia="Times New Roman" w:hAnsi="Times New Roman" w:cs="Times New Roman"/>
          <w:sz w:val="24"/>
          <w:szCs w:val="24"/>
          <w:lang w:eastAsia="en-GB"/>
        </w:rPr>
        <w:t>Lauren pays £14 495 for a car.</w:t>
      </w:r>
    </w:p>
    <w:p w14:paraId="33349348" w14:textId="77777777" w:rsidR="008C0754" w:rsidRPr="005A5A2E" w:rsidRDefault="008C0754" w:rsidP="008C075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302FAF7" w14:textId="77777777" w:rsidR="008C0754" w:rsidRPr="005A5A2E" w:rsidRDefault="008C0754" w:rsidP="008C075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5A5A2E">
        <w:rPr>
          <w:rFonts w:ascii="Times New Roman" w:eastAsia="Times New Roman" w:hAnsi="Times New Roman" w:cs="Times New Roman"/>
          <w:sz w:val="24"/>
          <w:szCs w:val="24"/>
          <w:lang w:eastAsia="en-GB"/>
        </w:rPr>
        <w:t>Assume that</w:t>
      </w:r>
    </w:p>
    <w:p w14:paraId="246285FC" w14:textId="77777777" w:rsidR="008C0754" w:rsidRPr="005A5A2E" w:rsidRDefault="008C0754" w:rsidP="008C075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5A5A2E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</w:r>
      <w:r w:rsidRPr="005A5A2E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</w:r>
      <w:r w:rsidRPr="005A5A2E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>the rate of depreciation for Natasha’s car is 12% per annum</w:t>
      </w:r>
    </w:p>
    <w:p w14:paraId="72BAED7D" w14:textId="77777777" w:rsidR="008C0754" w:rsidRPr="005A5A2E" w:rsidRDefault="008C0754" w:rsidP="008C075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5A5A2E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</w:r>
      <w:r w:rsidRPr="005A5A2E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 xml:space="preserve">     and </w:t>
      </w:r>
      <w:r w:rsidRPr="005A5A2E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>the rate of depreciation for Lauren’s car is 13% per annum.</w:t>
      </w:r>
    </w:p>
    <w:p w14:paraId="0835B632" w14:textId="77777777" w:rsidR="008C0754" w:rsidRPr="005A5A2E" w:rsidRDefault="008C0754" w:rsidP="008C075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F9B514B" w14:textId="77777777" w:rsidR="008C0754" w:rsidRPr="005A5A2E" w:rsidRDefault="008C0754" w:rsidP="008C075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5A5A2E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(a) </w:t>
      </w:r>
      <w:r w:rsidRPr="005A5A2E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>Work out whose car will have the greater value at the end of 3 years?</w:t>
      </w:r>
    </w:p>
    <w:p w14:paraId="548A5567" w14:textId="77777777" w:rsidR="008C0754" w:rsidRPr="005A5A2E" w:rsidRDefault="008C0754" w:rsidP="008C075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5A5A2E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>You must show all your working.</w:t>
      </w:r>
    </w:p>
    <w:p w14:paraId="59FB423C" w14:textId="77777777" w:rsidR="008C0754" w:rsidRPr="005A5A2E" w:rsidRDefault="008C0754" w:rsidP="008C0754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1728CE44" w14:textId="77777777" w:rsidR="008C0754" w:rsidRPr="005A5A2E" w:rsidRDefault="008C0754" w:rsidP="008C0754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137DD1B6" w14:textId="77777777" w:rsidR="008C0754" w:rsidRPr="005A5A2E" w:rsidRDefault="008C0754" w:rsidP="008C0754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5CE2DFC6" w14:textId="77777777" w:rsidR="008C0754" w:rsidRPr="005A5A2E" w:rsidRDefault="008C0754" w:rsidP="008C0754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06AF92AA" w14:textId="77777777" w:rsidR="008C0754" w:rsidRPr="005A5A2E" w:rsidRDefault="008C0754" w:rsidP="008C0754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189A2E2C" w14:textId="77777777" w:rsidR="008C0754" w:rsidRPr="005A5A2E" w:rsidRDefault="008C0754" w:rsidP="008C0754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6DE9FA1D" w14:textId="77777777" w:rsidR="008C0754" w:rsidRPr="005A5A2E" w:rsidRDefault="008C0754" w:rsidP="008C0754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442D2A37" w14:textId="77777777" w:rsidR="008C0754" w:rsidRPr="005A5A2E" w:rsidRDefault="008C0754" w:rsidP="008C0754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13B9473E" w14:textId="77777777" w:rsidR="008C0754" w:rsidRPr="005A5A2E" w:rsidRDefault="008C0754" w:rsidP="008C0754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45EEBF09" w14:textId="77777777" w:rsidR="008C0754" w:rsidRPr="005A5A2E" w:rsidRDefault="008C0754" w:rsidP="008C0754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732387DF" w14:textId="77777777" w:rsidR="008C0754" w:rsidRPr="005A5A2E" w:rsidRDefault="008C0754" w:rsidP="008C0754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35205A6B" w14:textId="77777777" w:rsidR="008C0754" w:rsidRPr="005A5A2E" w:rsidRDefault="008C0754" w:rsidP="008C0754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35397DA2" w14:textId="77777777" w:rsidR="008C0754" w:rsidRPr="005A5A2E" w:rsidRDefault="008C0754" w:rsidP="008C0754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7995839E" w14:textId="77777777" w:rsidR="008C0754" w:rsidRPr="005A5A2E" w:rsidRDefault="008C0754" w:rsidP="008C0754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77E74772" w14:textId="7E3DB0FF" w:rsidR="008C0754" w:rsidRDefault="008C0754" w:rsidP="008C0754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1FBC3261" w14:textId="77777777" w:rsidR="00272D78" w:rsidRDefault="00272D78" w:rsidP="008C0754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6FA53745" w14:textId="77777777" w:rsidR="00272D78" w:rsidRPr="005A5A2E" w:rsidRDefault="00272D78" w:rsidP="008C0754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7EACD4C6" w14:textId="77777777" w:rsidR="008C0754" w:rsidRPr="005A5A2E" w:rsidRDefault="008C0754" w:rsidP="008C0754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476BB394" w14:textId="77777777" w:rsidR="008C0754" w:rsidRPr="005A5A2E" w:rsidRDefault="008C0754" w:rsidP="008C0754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4E72D869" w14:textId="77777777" w:rsidR="008C0754" w:rsidRPr="005A5A2E" w:rsidRDefault="008C0754" w:rsidP="008C0754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26E50F7C" w14:textId="77777777" w:rsidR="008C0754" w:rsidRPr="005A5A2E" w:rsidRDefault="008C0754" w:rsidP="008C0754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3C8FCBA2" w14:textId="77777777" w:rsidR="008C0754" w:rsidRPr="005A5A2E" w:rsidRDefault="008C0754" w:rsidP="008C0754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7383D98B" w14:textId="77777777" w:rsidR="008C0754" w:rsidRPr="005A5A2E" w:rsidRDefault="008C0754" w:rsidP="008C0754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243DA594" w14:textId="77777777" w:rsidR="008C0754" w:rsidRPr="005A5A2E" w:rsidRDefault="008C0754" w:rsidP="008C0754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6C05F0CF" w14:textId="77777777" w:rsidR="008C0754" w:rsidRPr="005A5A2E" w:rsidRDefault="008C0754" w:rsidP="008C0754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3AF4316E" w14:textId="77777777" w:rsidR="008C0754" w:rsidRPr="005A5A2E" w:rsidRDefault="008C0754" w:rsidP="008C0754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5A5A2E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(4)</w:t>
      </w:r>
    </w:p>
    <w:p w14:paraId="45192918" w14:textId="77777777" w:rsidR="008C0754" w:rsidRPr="005A5A2E" w:rsidRDefault="008C0754" w:rsidP="008C075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14A5947" w14:textId="77777777" w:rsidR="008C0754" w:rsidRPr="005A5A2E" w:rsidRDefault="008C0754" w:rsidP="008C075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5A5A2E">
        <w:rPr>
          <w:rFonts w:ascii="Times New Roman" w:eastAsia="Times New Roman" w:hAnsi="Times New Roman" w:cs="Times New Roman"/>
          <w:sz w:val="24"/>
          <w:szCs w:val="24"/>
          <w:lang w:eastAsia="en-GB"/>
        </w:rPr>
        <w:t>The rate of depreciation assumed for Natasha’s car was too low.</w:t>
      </w:r>
    </w:p>
    <w:p w14:paraId="4C4FF7A5" w14:textId="77777777" w:rsidR="008C0754" w:rsidRPr="005A5A2E" w:rsidRDefault="008C0754" w:rsidP="008C075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2DC62B6" w14:textId="77777777" w:rsidR="008C0754" w:rsidRPr="005A5A2E" w:rsidRDefault="008C0754" w:rsidP="008C075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5A5A2E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(b) </w:t>
      </w:r>
      <w:r w:rsidRPr="005A5A2E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>How does this affect the value of her car at the end of 3 years?</w:t>
      </w:r>
    </w:p>
    <w:p w14:paraId="4BC3BDED" w14:textId="77777777" w:rsidR="008C0754" w:rsidRPr="005A5A2E" w:rsidRDefault="008C0754" w:rsidP="008C075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F5A16D3" w14:textId="77777777" w:rsidR="008C0754" w:rsidRPr="005A5A2E" w:rsidRDefault="008C0754" w:rsidP="008C075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5A5A2E">
        <w:rPr>
          <w:rFonts w:ascii="Times New Roman" w:eastAsia="Times New Roman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2E2A5B72" w14:textId="77777777" w:rsidR="008C0754" w:rsidRPr="005A5A2E" w:rsidRDefault="008C0754" w:rsidP="008C075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A02E022" w14:textId="77777777" w:rsidR="008C0754" w:rsidRPr="005A5A2E" w:rsidRDefault="008C0754" w:rsidP="008C075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5A5A2E">
        <w:rPr>
          <w:rFonts w:ascii="Times New Roman" w:eastAsia="Times New Roman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4B5D4946" w14:textId="77777777" w:rsidR="008C0754" w:rsidRPr="005A5A2E" w:rsidRDefault="008C0754" w:rsidP="008C0754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5A5A2E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(1)</w:t>
      </w:r>
    </w:p>
    <w:p w14:paraId="54D0E2DD" w14:textId="437E903B" w:rsidR="008C0754" w:rsidRDefault="008C0754" w:rsidP="00272D78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5A5A2E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272D78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10</w:t>
      </w:r>
      <w:r w:rsidRPr="005A5A2E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 is 5 marks)</w:t>
      </w:r>
    </w:p>
    <w:p w14:paraId="3071DEC8" w14:textId="77777777" w:rsidR="00272D78" w:rsidRDefault="00272D78" w:rsidP="00272D78">
      <w:pPr>
        <w:pBdr>
          <w:bottom w:val="single" w:sz="12" w:space="1" w:color="auto"/>
        </w:pBd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1B7C66D1" w14:textId="77777777" w:rsidR="00272D78" w:rsidRDefault="00272D78" w:rsidP="00272D7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C07D5D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4294967294" distB="4294967294" distL="114300" distR="114300" simplePos="0" relativeHeight="251670528" behindDoc="0" locked="0" layoutInCell="1" allowOverlap="1" wp14:anchorId="085C4D65" wp14:editId="5811DE3A">
                <wp:simplePos x="0" y="0"/>
                <wp:positionH relativeFrom="column">
                  <wp:posOffset>-11430</wp:posOffset>
                </wp:positionH>
                <wp:positionV relativeFrom="paragraph">
                  <wp:posOffset>55567</wp:posOffset>
                </wp:positionV>
                <wp:extent cx="5745480" cy="0"/>
                <wp:effectExtent l="0" t="19050" r="26670" b="19050"/>
                <wp:wrapNone/>
                <wp:docPr id="18" name="Straight Connector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4548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673874D" id="Straight Connector 18" o:spid="_x0000_s1026" style="position:absolute;z-index:25167052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-.9pt,4.4pt" to="451.5pt,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y+ub3AEAAKcDAAAOAAAAZHJzL2Uyb0RvYy54bWysU01v2zAMvQ/YfxB0X+x07RYYcXpI0F2K&#10;LUC6H8DKsi1MEgVRi5N/P0r5WLrdhvkgSKL4yPf4vHw8OCv2OpJB38r5rJZCe4Wd8UMrv788fVhI&#10;QQl8Bxa9buVRk3xcvX+3nEKj73BE2+koGMRTM4VWjimFpqpIjdoBzTBoz8Eeo4PExzhUXYSJ0Z2t&#10;7ur6UzVh7EJEpYn4dnMKylXB73ut0re+J52EbSX3lsoay/qa12q1hGaIEEajzm3AP3ThwHgueoXa&#10;QALxM5q/oJxREQn7NFPoKux7o3ThwGzm9R9sdiMEXbiwOBSuMtH/g1Vf99soTMez40l5cDyjXYpg&#10;hjGJNXrPCmIUHGSlpkANJ6z9Nmau6uB34RnVD+JY9SaYDxROzw59dPk5kxWHovzxqrw+JKH48uHz&#10;/cP9ggekLrEKmktiiJS+aHQib1ppjc+iQAP7Z0q5NDSXJ/na45OxtgzWejG18uNiXmdoYH/1FhJv&#10;XWDG5AcpwA5sXJVigSS0psvpGYiOtLZR7IG9w5brcHrhfqWwQIkDTKJ8WRlu4U1q7mcDNJ6SS+hk&#10;NWcS+90a18rFbbb1uaIujj2z+q1h3r1id9zGi9DshlL07Nxst9sz72//r9UvAAAA//8DAFBLAwQU&#10;AAYACAAAACEAVakmo9sAAAAGAQAADwAAAGRycy9kb3ducmV2LnhtbEyPQUvDQBCF74L/YRnBW7tp&#10;ldLGbIoUVOitrSC9TXfHJJidjdlNG/+9oxc9PR5veO+bYj36Vp2pj01gA7NpBorYBtdwZeD18DRZ&#10;gooJ2WEbmAx8UYR1eX1VYO7ChXd03qdKSQnHHA3UKXW51tHW5DFOQ0cs2XvoPSaxfaVdjxcp962e&#10;Z9lCe2xYFmrsaFOT/dgP3sARcW7j89t2MWxf7PC5ud8dV8GY25vx8QFUojH9HcMPvqBDKUynMLCL&#10;qjUwmQl5MrAUkXiV3clrp1+vy0L/xy+/AQAA//8DAFBLAQItABQABgAIAAAAIQC2gziS/gAAAOEB&#10;AAATAAAAAAAAAAAAAAAAAAAAAABbQ29udGVudF9UeXBlc10ueG1sUEsBAi0AFAAGAAgAAAAhADj9&#10;If/WAAAAlAEAAAsAAAAAAAAAAAAAAAAALwEAAF9yZWxzLy5yZWxzUEsBAi0AFAAGAAgAAAAhAGvL&#10;65vcAQAApwMAAA4AAAAAAAAAAAAAAAAALgIAAGRycy9lMm9Eb2MueG1sUEsBAi0AFAAGAAgAAAAh&#10;AFWpJqPbAAAABgEAAA8AAAAAAAAAAAAAAAAANgQAAGRycy9kb3ducmV2LnhtbFBLBQYAAAAABAAE&#10;APMAAAA+BQAAAAA=&#10;" strokecolor="windowText" strokeweight="3pt">
                <v:stroke joinstyle="miter"/>
                <o:lock v:ext="edit" shapetype="f"/>
              </v:line>
            </w:pict>
          </mc:Fallback>
        </mc:AlternateContent>
      </w:r>
    </w:p>
    <w:p w14:paraId="0E811055" w14:textId="7A71E3D1" w:rsidR="00272D78" w:rsidRDefault="00272D78" w:rsidP="00272D7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925C15">
        <w:rPr>
          <w:rFonts w:ascii="Times New Roman" w:hAnsi="Times New Roman"/>
          <w:b/>
          <w:bCs/>
          <w:sz w:val="24"/>
          <w:szCs w:val="24"/>
        </w:rPr>
        <w:t xml:space="preserve">TOTAL MARKS FOR PAPER: </w:t>
      </w:r>
      <w:r>
        <w:rPr>
          <w:rFonts w:ascii="Times New Roman" w:hAnsi="Times New Roman"/>
          <w:b/>
          <w:bCs/>
          <w:sz w:val="24"/>
          <w:szCs w:val="24"/>
        </w:rPr>
        <w:t>34</w:t>
      </w:r>
    </w:p>
    <w:p w14:paraId="71A05F38" w14:textId="77777777" w:rsidR="00272D78" w:rsidRPr="005A5A2E" w:rsidRDefault="00272D78" w:rsidP="008C075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sectPr w:rsidR="00272D78" w:rsidRPr="005A5A2E">
      <w:headerReference w:type="default" r:id="rId15"/>
      <w:footerReference w:type="default" r:id="rId16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76739DA" w14:textId="77777777" w:rsidR="007323F0" w:rsidRDefault="007323F0" w:rsidP="00175BBA">
      <w:r>
        <w:separator/>
      </w:r>
    </w:p>
  </w:endnote>
  <w:endnote w:type="continuationSeparator" w:id="0">
    <w:p w14:paraId="4135507C" w14:textId="77777777" w:rsidR="007323F0" w:rsidRDefault="007323F0" w:rsidP="00175B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D4DC0F" w14:textId="77777777" w:rsidR="00EC44AB" w:rsidRPr="00133D3D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This publication may only be reproduced in accordance with Pearson Education Limited copyright policy.</w:t>
    </w:r>
  </w:p>
  <w:p w14:paraId="4E91F463" w14:textId="14358654" w:rsidR="000A54BF" w:rsidRPr="00EC44AB" w:rsidRDefault="00EC44AB" w:rsidP="00EC44AB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©2020 Pearson Education Limite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8C0358C" w14:textId="77777777" w:rsidR="007323F0" w:rsidRDefault="007323F0" w:rsidP="00175BBA">
      <w:r>
        <w:separator/>
      </w:r>
    </w:p>
  </w:footnote>
  <w:footnote w:type="continuationSeparator" w:id="0">
    <w:p w14:paraId="422CE990" w14:textId="77777777" w:rsidR="007323F0" w:rsidRDefault="007323F0" w:rsidP="00175BB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642E18" w14:textId="3FED68C9" w:rsidR="00EC44AB" w:rsidRPr="00EC44AB" w:rsidRDefault="006064DA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 w:rsidRPr="006064DA">
      <w:rPr>
        <w:rFonts w:ascii="Times New Roman" w:hAnsi="Times New Roman"/>
        <w:b/>
        <w:bCs/>
        <w:sz w:val="24"/>
        <w:szCs w:val="24"/>
      </w:rPr>
      <w:t xml:space="preserve">1MA1 Higher themed papers: </w:t>
    </w:r>
    <w:r w:rsidR="004D105B">
      <w:rPr>
        <w:rFonts w:ascii="Times New Roman" w:hAnsi="Times New Roman"/>
        <w:b/>
        <w:bCs/>
        <w:sz w:val="24"/>
        <w:szCs w:val="24"/>
      </w:rPr>
      <w:t>Percentages</w:t>
    </w:r>
    <w:r w:rsidR="004964DA">
      <w:rPr>
        <w:rFonts w:ascii="Times New Roman" w:hAnsi="Times New Roman"/>
        <w:b/>
        <w:bCs/>
        <w:sz w:val="24"/>
        <w:szCs w:val="24"/>
      </w:rPr>
      <w:t xml:space="preserve">- Increase Decrease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proofState w:spelling="clean" w:grammar="clean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E5A3C"/>
    <w:rsid w:val="00001594"/>
    <w:rsid w:val="00001FFF"/>
    <w:rsid w:val="0001584D"/>
    <w:rsid w:val="00057B00"/>
    <w:rsid w:val="00057BD1"/>
    <w:rsid w:val="000810E8"/>
    <w:rsid w:val="000971DD"/>
    <w:rsid w:val="000A54BF"/>
    <w:rsid w:val="000C343B"/>
    <w:rsid w:val="000E6956"/>
    <w:rsid w:val="000F4A4E"/>
    <w:rsid w:val="000F4EF5"/>
    <w:rsid w:val="001030FC"/>
    <w:rsid w:val="00120AC1"/>
    <w:rsid w:val="001443EA"/>
    <w:rsid w:val="0014526D"/>
    <w:rsid w:val="001526D3"/>
    <w:rsid w:val="00163AE8"/>
    <w:rsid w:val="00175BBA"/>
    <w:rsid w:val="00176B32"/>
    <w:rsid w:val="001823FE"/>
    <w:rsid w:val="00194857"/>
    <w:rsid w:val="001A7AC0"/>
    <w:rsid w:val="001B10D8"/>
    <w:rsid w:val="001E4F60"/>
    <w:rsid w:val="001E5989"/>
    <w:rsid w:val="001F78D6"/>
    <w:rsid w:val="0020371A"/>
    <w:rsid w:val="00204AA8"/>
    <w:rsid w:val="00222221"/>
    <w:rsid w:val="00233DD0"/>
    <w:rsid w:val="002565AE"/>
    <w:rsid w:val="00272D78"/>
    <w:rsid w:val="002809F3"/>
    <w:rsid w:val="002A12FA"/>
    <w:rsid w:val="002A2E5C"/>
    <w:rsid w:val="002B6A35"/>
    <w:rsid w:val="002D64C7"/>
    <w:rsid w:val="003034F9"/>
    <w:rsid w:val="00324619"/>
    <w:rsid w:val="00330798"/>
    <w:rsid w:val="003377BB"/>
    <w:rsid w:val="00343318"/>
    <w:rsid w:val="0037116D"/>
    <w:rsid w:val="00395D60"/>
    <w:rsid w:val="003C10A5"/>
    <w:rsid w:val="00405147"/>
    <w:rsid w:val="004054AB"/>
    <w:rsid w:val="00407315"/>
    <w:rsid w:val="00414093"/>
    <w:rsid w:val="004538A5"/>
    <w:rsid w:val="004574F4"/>
    <w:rsid w:val="004964DA"/>
    <w:rsid w:val="004A1220"/>
    <w:rsid w:val="004B0AB9"/>
    <w:rsid w:val="004D105B"/>
    <w:rsid w:val="004E1A95"/>
    <w:rsid w:val="00511E8A"/>
    <w:rsid w:val="00515A97"/>
    <w:rsid w:val="00523741"/>
    <w:rsid w:val="00532963"/>
    <w:rsid w:val="00535338"/>
    <w:rsid w:val="00536D15"/>
    <w:rsid w:val="00540C60"/>
    <w:rsid w:val="005631A7"/>
    <w:rsid w:val="00570F59"/>
    <w:rsid w:val="00575C00"/>
    <w:rsid w:val="005822DE"/>
    <w:rsid w:val="00585446"/>
    <w:rsid w:val="00587B32"/>
    <w:rsid w:val="005A3C6A"/>
    <w:rsid w:val="005A5462"/>
    <w:rsid w:val="005A5A2E"/>
    <w:rsid w:val="005A76DB"/>
    <w:rsid w:val="005B347C"/>
    <w:rsid w:val="005E5A3C"/>
    <w:rsid w:val="006064DA"/>
    <w:rsid w:val="00614D11"/>
    <w:rsid w:val="00615976"/>
    <w:rsid w:val="00624B01"/>
    <w:rsid w:val="00633511"/>
    <w:rsid w:val="00647F8B"/>
    <w:rsid w:val="00651689"/>
    <w:rsid w:val="00663EFE"/>
    <w:rsid w:val="006836D3"/>
    <w:rsid w:val="0069382F"/>
    <w:rsid w:val="006B0B8D"/>
    <w:rsid w:val="006F55BF"/>
    <w:rsid w:val="006F5905"/>
    <w:rsid w:val="006F62CB"/>
    <w:rsid w:val="00723957"/>
    <w:rsid w:val="0072718D"/>
    <w:rsid w:val="007323F0"/>
    <w:rsid w:val="00787520"/>
    <w:rsid w:val="00797E94"/>
    <w:rsid w:val="007A336F"/>
    <w:rsid w:val="007A45C8"/>
    <w:rsid w:val="007C4150"/>
    <w:rsid w:val="007D1500"/>
    <w:rsid w:val="007E6F22"/>
    <w:rsid w:val="007F13FB"/>
    <w:rsid w:val="007F54A9"/>
    <w:rsid w:val="00827782"/>
    <w:rsid w:val="00844161"/>
    <w:rsid w:val="008B7183"/>
    <w:rsid w:val="008C0754"/>
    <w:rsid w:val="008C0A25"/>
    <w:rsid w:val="008E0D99"/>
    <w:rsid w:val="008E1CF2"/>
    <w:rsid w:val="008F562D"/>
    <w:rsid w:val="009425CE"/>
    <w:rsid w:val="009602D8"/>
    <w:rsid w:val="009A511D"/>
    <w:rsid w:val="009B3D82"/>
    <w:rsid w:val="009B71CF"/>
    <w:rsid w:val="009D3246"/>
    <w:rsid w:val="00A41D2E"/>
    <w:rsid w:val="00A5611E"/>
    <w:rsid w:val="00A613C9"/>
    <w:rsid w:val="00A62749"/>
    <w:rsid w:val="00A63683"/>
    <w:rsid w:val="00A7593A"/>
    <w:rsid w:val="00A76937"/>
    <w:rsid w:val="00AA423B"/>
    <w:rsid w:val="00AB0346"/>
    <w:rsid w:val="00AC7E61"/>
    <w:rsid w:val="00AE4492"/>
    <w:rsid w:val="00B25C0E"/>
    <w:rsid w:val="00B60127"/>
    <w:rsid w:val="00B608CF"/>
    <w:rsid w:val="00B67DAF"/>
    <w:rsid w:val="00B73A10"/>
    <w:rsid w:val="00B857FF"/>
    <w:rsid w:val="00BB103B"/>
    <w:rsid w:val="00BB5CB8"/>
    <w:rsid w:val="00BC7598"/>
    <w:rsid w:val="00BE409D"/>
    <w:rsid w:val="00BF56DD"/>
    <w:rsid w:val="00C04C0A"/>
    <w:rsid w:val="00C0764A"/>
    <w:rsid w:val="00C0774A"/>
    <w:rsid w:val="00C10C58"/>
    <w:rsid w:val="00C21058"/>
    <w:rsid w:val="00C24AEF"/>
    <w:rsid w:val="00C45602"/>
    <w:rsid w:val="00C50AF5"/>
    <w:rsid w:val="00C84BA8"/>
    <w:rsid w:val="00C954DE"/>
    <w:rsid w:val="00CD2689"/>
    <w:rsid w:val="00CE0BB1"/>
    <w:rsid w:val="00CE3312"/>
    <w:rsid w:val="00CE5C1A"/>
    <w:rsid w:val="00D15E05"/>
    <w:rsid w:val="00D60A85"/>
    <w:rsid w:val="00D60D1A"/>
    <w:rsid w:val="00D74713"/>
    <w:rsid w:val="00D7673A"/>
    <w:rsid w:val="00D8497C"/>
    <w:rsid w:val="00D964DE"/>
    <w:rsid w:val="00DC26AF"/>
    <w:rsid w:val="00DE0718"/>
    <w:rsid w:val="00DE0BCE"/>
    <w:rsid w:val="00DE31F7"/>
    <w:rsid w:val="00DF386C"/>
    <w:rsid w:val="00E0122D"/>
    <w:rsid w:val="00E133C7"/>
    <w:rsid w:val="00E3135D"/>
    <w:rsid w:val="00E31A1D"/>
    <w:rsid w:val="00E3358D"/>
    <w:rsid w:val="00E5293E"/>
    <w:rsid w:val="00E52D40"/>
    <w:rsid w:val="00E54EA1"/>
    <w:rsid w:val="00E613E3"/>
    <w:rsid w:val="00E62106"/>
    <w:rsid w:val="00E670FC"/>
    <w:rsid w:val="00E67348"/>
    <w:rsid w:val="00E85A89"/>
    <w:rsid w:val="00E91C73"/>
    <w:rsid w:val="00E94A19"/>
    <w:rsid w:val="00EA7115"/>
    <w:rsid w:val="00EB165D"/>
    <w:rsid w:val="00EB1AB3"/>
    <w:rsid w:val="00EB2C52"/>
    <w:rsid w:val="00EB51F7"/>
    <w:rsid w:val="00EB7DEC"/>
    <w:rsid w:val="00EC44AB"/>
    <w:rsid w:val="00ED39E1"/>
    <w:rsid w:val="00ED6321"/>
    <w:rsid w:val="00EE3D82"/>
    <w:rsid w:val="00EF7697"/>
    <w:rsid w:val="00F314E4"/>
    <w:rsid w:val="00F3473D"/>
    <w:rsid w:val="00F71AA5"/>
    <w:rsid w:val="00F962C1"/>
    <w:rsid w:val="00FD2377"/>
    <w:rsid w:val="00FD5DF3"/>
    <w:rsid w:val="00FE5B88"/>
    <w:rsid w:val="00FF2986"/>
    <w:rsid w:val="00FF29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0F4F88B"/>
  <w15:docId w15:val="{76D7FF42-3F82-493E-8E13-E87D7C6534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5BBA"/>
  </w:style>
  <w:style w:type="paragraph" w:styleId="Footer">
    <w:name w:val="footer"/>
    <w:basedOn w:val="Normal"/>
    <w:link w:val="Foot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5BBA"/>
  </w:style>
  <w:style w:type="paragraph" w:styleId="BalloonText">
    <w:name w:val="Balloon Text"/>
    <w:basedOn w:val="Normal"/>
    <w:link w:val="BalloonTextChar"/>
    <w:uiPriority w:val="99"/>
    <w:semiHidden/>
    <w:unhideWhenUsed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2E5C"/>
    <w:rPr>
      <w:rFonts w:ascii="Lucida Grande" w:hAnsi="Lucida Grande"/>
      <w:sz w:val="18"/>
      <w:szCs w:val="18"/>
    </w:rPr>
  </w:style>
  <w:style w:type="table" w:styleId="TableGrid">
    <w:name w:val="Table Grid"/>
    <w:basedOn w:val="TableNormal"/>
    <w:uiPriority w:val="39"/>
    <w:rsid w:val="00F314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2718D"/>
    <w:pPr>
      <w:ind w:left="720"/>
      <w:contextualSpacing/>
    </w:pPr>
  </w:style>
  <w:style w:type="paragraph" w:customStyle="1" w:styleId="ColorfulList-Accent11">
    <w:name w:val="Colorful List - Accent 11"/>
    <w:basedOn w:val="Normal"/>
    <w:uiPriority w:val="34"/>
    <w:qFormat/>
    <w:rsid w:val="00407315"/>
    <w:pPr>
      <w:spacing w:after="160" w:line="259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ediumGrid1-Accent22">
    <w:name w:val="Medium Grid 1 - Accent 22"/>
    <w:basedOn w:val="Normal"/>
    <w:qFormat/>
    <w:rsid w:val="00407315"/>
    <w:pPr>
      <w:spacing w:after="160" w:line="259" w:lineRule="auto"/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99506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1236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2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tmp"/><Relationship Id="rId12" Type="http://schemas.openxmlformats.org/officeDocument/2006/relationships/image" Target="media/image5.e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image" Target="media/image4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8</TotalTime>
  <Pages>9</Pages>
  <Words>1004</Words>
  <Characters>5725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Ahmed, Saira</cp:lastModifiedBy>
  <cp:revision>135</cp:revision>
  <dcterms:created xsi:type="dcterms:W3CDTF">2019-10-18T05:47:00Z</dcterms:created>
  <dcterms:modified xsi:type="dcterms:W3CDTF">2020-09-20T20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